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3A6E6D3" w14:textId="01340CBC" w:rsidR="00584641" w:rsidRPr="00756635" w:rsidRDefault="00141543" w:rsidP="00A81683">
      <w:pPr>
        <w:rPr>
          <w:rFonts w:ascii="Arial" w:eastAsia="Calibri" w:hAnsi="Arial" w:cs="Arial"/>
          <w:b/>
          <w:color w:val="000000" w:themeColor="text1"/>
          <w:u w:val="single"/>
          <w:lang w:val="es-PE"/>
        </w:rPr>
      </w:pPr>
      <w:r w:rsidRPr="00756635">
        <w:rPr>
          <w:rFonts w:ascii="Arial" w:eastAsia="Calibri" w:hAnsi="Arial" w:cs="Arial"/>
          <w:b/>
          <w:color w:val="000000" w:themeColor="text1"/>
          <w:u w:val="single"/>
          <w:lang w:val="es-PE"/>
        </w:rPr>
        <w:t>SERIES Y SUMATORIAS</w:t>
      </w:r>
    </w:p>
    <w:p w14:paraId="373E7DBF" w14:textId="77777777" w:rsidR="00851B51" w:rsidRPr="00756635" w:rsidRDefault="00851B51" w:rsidP="00A81683">
      <w:pPr>
        <w:rPr>
          <w:rFonts w:ascii="Arial" w:eastAsia="Calibri" w:hAnsi="Arial" w:cs="Arial"/>
          <w:color w:val="000000" w:themeColor="text1"/>
          <w:lang w:val="es-PE"/>
        </w:rPr>
      </w:pPr>
    </w:p>
    <w:p w14:paraId="10D1E000" w14:textId="46980944" w:rsidR="00A61E92" w:rsidRPr="00756635" w:rsidRDefault="00A61E92" w:rsidP="00A81683">
      <w:pPr>
        <w:pStyle w:val="Prrafodelista"/>
        <w:numPr>
          <w:ilvl w:val="0"/>
          <w:numId w:val="48"/>
        </w:numPr>
        <w:tabs>
          <w:tab w:val="left" w:pos="364"/>
          <w:tab w:val="left" w:pos="709"/>
          <w:tab w:val="left" w:pos="1985"/>
          <w:tab w:val="left" w:pos="3544"/>
        </w:tabs>
        <w:jc w:val="both"/>
        <w:rPr>
          <w:rFonts w:ascii="Arial" w:eastAsia="Arial Unicode MS" w:hAnsi="Arial" w:cs="Arial"/>
          <w:bCs/>
          <w:color w:val="000000" w:themeColor="text1"/>
        </w:rPr>
      </w:pPr>
      <w:r w:rsidRPr="00756635">
        <w:rPr>
          <w:rFonts w:ascii="Arial" w:eastAsia="Arial Unicode MS" w:hAnsi="Arial" w:cs="Arial"/>
          <w:bCs/>
          <w:color w:val="000000" w:themeColor="text1"/>
        </w:rPr>
        <w:t xml:space="preserve">Halla el valor de: </w:t>
      </w:r>
      <w:r w:rsidR="00A81683" w:rsidRPr="00756635">
        <w:rPr>
          <w:rFonts w:ascii="Arial" w:eastAsia="Arial Unicode MS" w:hAnsi="Arial" w:cs="Arial"/>
          <w:color w:val="000000" w:themeColor="text1"/>
          <w:position w:val="-28"/>
        </w:rPr>
        <w:object w:dxaOrig="1719" w:dyaOrig="680" w14:anchorId="14F294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1pt;height:39.25pt" o:ole="">
            <v:imagedata r:id="rId8" o:title=""/>
          </v:shape>
          <o:OLEObject Type="Embed" ProgID="Equation.DSMT4" ShapeID="_x0000_i1025" DrawAspect="Content" ObjectID="_1665481219" r:id="rId9"/>
        </w:object>
      </w:r>
    </w:p>
    <w:p w14:paraId="6802FB17" w14:textId="77777777" w:rsidR="00A81683" w:rsidRPr="00756635" w:rsidRDefault="00A61E92" w:rsidP="00A81683">
      <w:pPr>
        <w:tabs>
          <w:tab w:val="left" w:pos="364"/>
          <w:tab w:val="left" w:pos="709"/>
          <w:tab w:val="left" w:pos="1985"/>
          <w:tab w:val="left" w:pos="3544"/>
        </w:tabs>
        <w:ind w:left="357"/>
        <w:jc w:val="both"/>
        <w:rPr>
          <w:rFonts w:ascii="Arial" w:eastAsia="Arial Unicode MS" w:hAnsi="Arial" w:cs="Arial"/>
          <w:bCs/>
          <w:color w:val="000000" w:themeColor="text1"/>
        </w:rPr>
      </w:pPr>
      <w:r w:rsidRPr="00A61E92">
        <w:rPr>
          <w:rFonts w:ascii="Arial" w:eastAsia="Arial Unicode MS" w:hAnsi="Arial" w:cs="Arial"/>
          <w:bCs/>
          <w:color w:val="000000" w:themeColor="text1"/>
        </w:rPr>
        <w:t xml:space="preserve">a) 1856       </w:t>
      </w:r>
      <w:r w:rsidR="00A81683" w:rsidRPr="00756635">
        <w:rPr>
          <w:rFonts w:ascii="Arial" w:eastAsia="Arial Unicode MS" w:hAnsi="Arial" w:cs="Arial"/>
          <w:bCs/>
          <w:color w:val="000000" w:themeColor="text1"/>
        </w:rPr>
        <w:tab/>
      </w:r>
      <w:r w:rsidRPr="00A61E92">
        <w:rPr>
          <w:rFonts w:ascii="Arial" w:eastAsia="Arial Unicode MS" w:hAnsi="Arial" w:cs="Arial"/>
          <w:bCs/>
          <w:color w:val="000000" w:themeColor="text1"/>
        </w:rPr>
        <w:t xml:space="preserve">b) 1878       </w:t>
      </w:r>
    </w:p>
    <w:p w14:paraId="1B795E56" w14:textId="6363D65A" w:rsidR="00A61E92" w:rsidRPr="00A61E92" w:rsidRDefault="00A61E92" w:rsidP="00A81683">
      <w:pPr>
        <w:tabs>
          <w:tab w:val="left" w:pos="364"/>
          <w:tab w:val="left" w:pos="709"/>
          <w:tab w:val="left" w:pos="1985"/>
          <w:tab w:val="left" w:pos="3544"/>
        </w:tabs>
        <w:ind w:left="357"/>
        <w:jc w:val="both"/>
        <w:rPr>
          <w:rFonts w:ascii="Arial" w:eastAsia="Arial Unicode MS" w:hAnsi="Arial" w:cs="Arial"/>
          <w:bCs/>
          <w:color w:val="000000" w:themeColor="text1"/>
        </w:rPr>
      </w:pPr>
      <w:r w:rsidRPr="00A61E92">
        <w:rPr>
          <w:rFonts w:ascii="Arial" w:eastAsia="Arial Unicode MS" w:hAnsi="Arial" w:cs="Arial"/>
          <w:bCs/>
          <w:color w:val="000000" w:themeColor="text1"/>
        </w:rPr>
        <w:t xml:space="preserve">c) 1845       </w:t>
      </w:r>
      <w:r w:rsidR="00A81683" w:rsidRPr="00756635">
        <w:rPr>
          <w:rFonts w:ascii="Arial" w:eastAsia="Arial Unicode MS" w:hAnsi="Arial" w:cs="Arial"/>
          <w:bCs/>
          <w:color w:val="000000" w:themeColor="text1"/>
        </w:rPr>
        <w:tab/>
      </w:r>
      <w:r w:rsidRPr="00A61E92">
        <w:rPr>
          <w:rFonts w:ascii="Arial" w:eastAsia="Arial Unicode MS" w:hAnsi="Arial" w:cs="Arial"/>
          <w:bCs/>
          <w:color w:val="000000" w:themeColor="text1"/>
        </w:rPr>
        <w:t xml:space="preserve">d) 1865         </w:t>
      </w:r>
      <w:r w:rsidR="00A81683" w:rsidRPr="00756635">
        <w:rPr>
          <w:rFonts w:ascii="Arial" w:eastAsia="Arial Unicode MS" w:hAnsi="Arial" w:cs="Arial"/>
          <w:bCs/>
          <w:color w:val="000000" w:themeColor="text1"/>
        </w:rPr>
        <w:tab/>
      </w:r>
      <w:r w:rsidRPr="00A61E92">
        <w:rPr>
          <w:rFonts w:ascii="Arial" w:eastAsia="Arial Unicode MS" w:hAnsi="Arial" w:cs="Arial"/>
          <w:bCs/>
          <w:color w:val="000000" w:themeColor="text1"/>
        </w:rPr>
        <w:t>e) 1956</w:t>
      </w:r>
    </w:p>
    <w:p w14:paraId="1A24C45D" w14:textId="77777777" w:rsidR="00A61E92" w:rsidRPr="00A61E92" w:rsidRDefault="00A61E92" w:rsidP="00A81683">
      <w:pPr>
        <w:tabs>
          <w:tab w:val="left" w:pos="364"/>
          <w:tab w:val="left" w:pos="709"/>
          <w:tab w:val="left" w:pos="1985"/>
          <w:tab w:val="left" w:pos="3544"/>
        </w:tabs>
        <w:ind w:left="73"/>
        <w:jc w:val="both"/>
        <w:rPr>
          <w:rFonts w:ascii="Arial" w:eastAsia="Arial Unicode MS" w:hAnsi="Arial" w:cs="Arial"/>
          <w:bCs/>
          <w:color w:val="000000" w:themeColor="text1"/>
        </w:rPr>
      </w:pPr>
    </w:p>
    <w:p w14:paraId="0F8DE354" w14:textId="77777777" w:rsidR="00A61E92" w:rsidRPr="00A61E92" w:rsidRDefault="00A61E92" w:rsidP="00A81683">
      <w:pPr>
        <w:pStyle w:val="Prrafodelista"/>
        <w:numPr>
          <w:ilvl w:val="0"/>
          <w:numId w:val="48"/>
        </w:numPr>
        <w:tabs>
          <w:tab w:val="left" w:pos="364"/>
          <w:tab w:val="left" w:pos="709"/>
          <w:tab w:val="left" w:pos="1985"/>
          <w:tab w:val="left" w:pos="3544"/>
        </w:tabs>
        <w:jc w:val="both"/>
        <w:rPr>
          <w:rFonts w:ascii="Arial" w:eastAsia="Arial Unicode MS" w:hAnsi="Arial" w:cs="Arial"/>
          <w:bCs/>
          <w:color w:val="000000" w:themeColor="text1"/>
        </w:rPr>
      </w:pPr>
      <w:r w:rsidRPr="00A61E92">
        <w:rPr>
          <w:rFonts w:ascii="Arial" w:eastAsia="Arial Unicode MS" w:hAnsi="Arial" w:cs="Arial"/>
          <w:bCs/>
          <w:color w:val="000000" w:themeColor="text1"/>
        </w:rPr>
        <w:t xml:space="preserve">Halla </w:t>
      </w:r>
      <w:r w:rsidRPr="00A61E92">
        <w:rPr>
          <w:rFonts w:ascii="Arial" w:eastAsia="Arial Unicode MS" w:hAnsi="Arial" w:cs="Arial"/>
          <w:bCs/>
          <w:color w:val="000000" w:themeColor="text1"/>
          <w:position w:val="-8"/>
        </w:rPr>
        <w:object w:dxaOrig="1060" w:dyaOrig="360" w14:anchorId="393F8ACB">
          <v:shape id="_x0000_i1026" type="#_x0000_t75" style="width:53.3pt;height:18.7pt" o:ole="">
            <v:imagedata r:id="rId10" o:title=""/>
          </v:shape>
          <o:OLEObject Type="Embed" ProgID="Equation.DSMT4" ShapeID="_x0000_i1026" DrawAspect="Content" ObjectID="_1665481220" r:id="rId11"/>
        </w:object>
      </w:r>
      <w:r w:rsidRPr="00A61E92">
        <w:rPr>
          <w:rFonts w:ascii="Arial" w:eastAsia="Arial Unicode MS" w:hAnsi="Arial" w:cs="Arial"/>
          <w:bCs/>
          <w:color w:val="000000" w:themeColor="text1"/>
        </w:rPr>
        <w:t>,si:</w:t>
      </w:r>
    </w:p>
    <w:p w14:paraId="5156C231" w14:textId="77777777" w:rsidR="00A61E92" w:rsidRPr="00A61E92" w:rsidRDefault="00A61E92" w:rsidP="00A81683">
      <w:pPr>
        <w:tabs>
          <w:tab w:val="left" w:pos="364"/>
          <w:tab w:val="left" w:pos="709"/>
          <w:tab w:val="left" w:pos="1985"/>
          <w:tab w:val="left" w:pos="3544"/>
        </w:tabs>
        <w:ind w:left="357"/>
        <w:jc w:val="both"/>
        <w:rPr>
          <w:rFonts w:ascii="Arial" w:eastAsia="Arial Unicode MS" w:hAnsi="Arial" w:cs="Arial"/>
          <w:bCs/>
          <w:color w:val="000000" w:themeColor="text1"/>
        </w:rPr>
      </w:pPr>
      <w:r w:rsidRPr="00A61E92">
        <w:rPr>
          <w:rFonts w:ascii="Arial" w:eastAsia="Arial Unicode MS" w:hAnsi="Arial" w:cs="Arial"/>
          <w:bCs/>
          <w:color w:val="000000" w:themeColor="text1"/>
          <w:position w:val="-6"/>
        </w:rPr>
        <w:object w:dxaOrig="2120" w:dyaOrig="340" w14:anchorId="55BC5993">
          <v:shape id="_x0000_i1027" type="#_x0000_t75" style="width:106.6pt;height:16.85pt" o:ole="">
            <v:imagedata r:id="rId12" o:title=""/>
          </v:shape>
          <o:OLEObject Type="Embed" ProgID="Equation.DSMT4" ShapeID="_x0000_i1027" DrawAspect="Content" ObjectID="_1665481221" r:id="rId13"/>
        </w:object>
      </w:r>
    </w:p>
    <w:p w14:paraId="425389E8" w14:textId="77777777" w:rsidR="00A81683" w:rsidRPr="00756635" w:rsidRDefault="00A61E92" w:rsidP="00A81683">
      <w:pPr>
        <w:tabs>
          <w:tab w:val="left" w:pos="364"/>
          <w:tab w:val="left" w:pos="709"/>
          <w:tab w:val="left" w:pos="1985"/>
          <w:tab w:val="left" w:pos="3544"/>
        </w:tabs>
        <w:ind w:left="357"/>
        <w:jc w:val="both"/>
        <w:rPr>
          <w:rFonts w:ascii="Arial" w:eastAsia="Arial Unicode MS" w:hAnsi="Arial" w:cs="Arial"/>
          <w:bCs/>
          <w:color w:val="000000" w:themeColor="text1"/>
        </w:rPr>
      </w:pPr>
      <w:r w:rsidRPr="00A61E92">
        <w:rPr>
          <w:rFonts w:ascii="Arial" w:eastAsia="Arial Unicode MS" w:hAnsi="Arial" w:cs="Arial"/>
          <w:bCs/>
          <w:color w:val="000000" w:themeColor="text1"/>
        </w:rPr>
        <w:t xml:space="preserve">a) 9             </w:t>
      </w:r>
      <w:r w:rsidR="00A81683" w:rsidRPr="00756635">
        <w:rPr>
          <w:rFonts w:ascii="Arial" w:eastAsia="Arial Unicode MS" w:hAnsi="Arial" w:cs="Arial"/>
          <w:bCs/>
          <w:color w:val="000000" w:themeColor="text1"/>
        </w:rPr>
        <w:tab/>
      </w:r>
      <w:r w:rsidRPr="00A61E92">
        <w:rPr>
          <w:rFonts w:ascii="Arial" w:eastAsia="Arial Unicode MS" w:hAnsi="Arial" w:cs="Arial"/>
          <w:bCs/>
          <w:color w:val="000000" w:themeColor="text1"/>
        </w:rPr>
        <w:t xml:space="preserve">b) 12             </w:t>
      </w:r>
    </w:p>
    <w:p w14:paraId="1756388F" w14:textId="4FC171B8" w:rsidR="00A61E92" w:rsidRPr="00A61E92" w:rsidRDefault="00A61E92" w:rsidP="00A81683">
      <w:pPr>
        <w:tabs>
          <w:tab w:val="left" w:pos="364"/>
          <w:tab w:val="left" w:pos="709"/>
          <w:tab w:val="left" w:pos="1985"/>
          <w:tab w:val="left" w:pos="3544"/>
        </w:tabs>
        <w:ind w:left="357"/>
        <w:jc w:val="both"/>
        <w:rPr>
          <w:rFonts w:ascii="Arial" w:eastAsia="Arial Unicode MS" w:hAnsi="Arial" w:cs="Arial"/>
          <w:bCs/>
          <w:color w:val="000000" w:themeColor="text1"/>
        </w:rPr>
      </w:pPr>
      <w:r w:rsidRPr="00A61E92">
        <w:rPr>
          <w:rFonts w:ascii="Arial" w:eastAsia="Arial Unicode MS" w:hAnsi="Arial" w:cs="Arial"/>
          <w:bCs/>
          <w:color w:val="000000" w:themeColor="text1"/>
        </w:rPr>
        <w:t xml:space="preserve">c) 7             </w:t>
      </w:r>
      <w:r w:rsidR="00A81683" w:rsidRPr="00756635">
        <w:rPr>
          <w:rFonts w:ascii="Arial" w:eastAsia="Arial Unicode MS" w:hAnsi="Arial" w:cs="Arial"/>
          <w:bCs/>
          <w:color w:val="000000" w:themeColor="text1"/>
        </w:rPr>
        <w:tab/>
      </w:r>
      <w:r w:rsidRPr="00A61E92">
        <w:rPr>
          <w:rFonts w:ascii="Arial" w:eastAsia="Arial Unicode MS" w:hAnsi="Arial" w:cs="Arial"/>
          <w:bCs/>
          <w:color w:val="000000" w:themeColor="text1"/>
        </w:rPr>
        <w:t xml:space="preserve">d) 11             </w:t>
      </w:r>
      <w:r w:rsidR="00A81683" w:rsidRPr="00756635">
        <w:rPr>
          <w:rFonts w:ascii="Arial" w:eastAsia="Arial Unicode MS" w:hAnsi="Arial" w:cs="Arial"/>
          <w:bCs/>
          <w:color w:val="000000" w:themeColor="text1"/>
        </w:rPr>
        <w:tab/>
      </w:r>
      <w:r w:rsidRPr="00A61E92">
        <w:rPr>
          <w:rFonts w:ascii="Arial" w:eastAsia="Arial Unicode MS" w:hAnsi="Arial" w:cs="Arial"/>
          <w:bCs/>
          <w:color w:val="000000" w:themeColor="text1"/>
        </w:rPr>
        <w:t>e)8</w:t>
      </w:r>
    </w:p>
    <w:p w14:paraId="61C473CE" w14:textId="77777777" w:rsidR="00A61E92" w:rsidRPr="00A61E92" w:rsidRDefault="00A61E92" w:rsidP="00A81683">
      <w:pPr>
        <w:tabs>
          <w:tab w:val="left" w:pos="364"/>
          <w:tab w:val="left" w:pos="709"/>
          <w:tab w:val="left" w:pos="1985"/>
          <w:tab w:val="left" w:pos="3544"/>
        </w:tabs>
        <w:ind w:left="73"/>
        <w:jc w:val="both"/>
        <w:rPr>
          <w:rFonts w:ascii="Arial" w:eastAsia="Arial Unicode MS" w:hAnsi="Arial" w:cs="Arial"/>
          <w:bCs/>
          <w:color w:val="000000" w:themeColor="text1"/>
        </w:rPr>
      </w:pPr>
    </w:p>
    <w:p w14:paraId="489B85F8" w14:textId="77777777" w:rsidR="00A61E92" w:rsidRPr="00A61E92" w:rsidRDefault="00A61E92" w:rsidP="00A81683">
      <w:pPr>
        <w:pStyle w:val="Prrafodelista"/>
        <w:numPr>
          <w:ilvl w:val="0"/>
          <w:numId w:val="48"/>
        </w:numPr>
        <w:tabs>
          <w:tab w:val="left" w:pos="364"/>
          <w:tab w:val="left" w:pos="709"/>
          <w:tab w:val="left" w:pos="1985"/>
          <w:tab w:val="left" w:pos="3544"/>
        </w:tabs>
        <w:jc w:val="both"/>
        <w:rPr>
          <w:rFonts w:ascii="Arial" w:eastAsia="Arial Unicode MS" w:hAnsi="Arial" w:cs="Arial"/>
          <w:bCs/>
          <w:color w:val="000000" w:themeColor="text1"/>
        </w:rPr>
      </w:pPr>
      <w:r w:rsidRPr="00A61E92">
        <w:rPr>
          <w:rFonts w:ascii="Arial" w:eastAsia="Arial Unicode MS" w:hAnsi="Arial" w:cs="Arial"/>
          <w:bCs/>
          <w:color w:val="000000" w:themeColor="text1"/>
        </w:rPr>
        <w:t>Calcula S, considerando los 100 primeros términos de la serie:</w:t>
      </w:r>
    </w:p>
    <w:p w14:paraId="116F56A9" w14:textId="77777777" w:rsidR="00A61E92" w:rsidRPr="00A61E92" w:rsidRDefault="00A61E92" w:rsidP="00A81683">
      <w:pPr>
        <w:tabs>
          <w:tab w:val="left" w:pos="364"/>
          <w:tab w:val="left" w:pos="709"/>
          <w:tab w:val="left" w:pos="1985"/>
          <w:tab w:val="left" w:pos="3544"/>
        </w:tabs>
        <w:ind w:left="357"/>
        <w:jc w:val="both"/>
        <w:rPr>
          <w:rFonts w:ascii="Arial" w:eastAsia="Arial Unicode MS" w:hAnsi="Arial" w:cs="Arial"/>
          <w:bCs/>
          <w:color w:val="000000" w:themeColor="text1"/>
        </w:rPr>
      </w:pPr>
      <w:r w:rsidRPr="00A61E92">
        <w:rPr>
          <w:rFonts w:ascii="Arial" w:eastAsia="Arial Unicode MS" w:hAnsi="Arial" w:cs="Arial"/>
          <w:bCs/>
          <w:color w:val="000000" w:themeColor="text1"/>
          <w:position w:val="-6"/>
        </w:rPr>
        <w:object w:dxaOrig="3519" w:dyaOrig="279" w14:anchorId="35C52F59">
          <v:shape id="_x0000_i1028" type="#_x0000_t75" style="width:176.75pt;height:14.05pt" o:ole="">
            <v:imagedata r:id="rId14" o:title=""/>
          </v:shape>
          <o:OLEObject Type="Embed" ProgID="Equation.DSMT4" ShapeID="_x0000_i1028" DrawAspect="Content" ObjectID="_1665481222" r:id="rId15"/>
        </w:object>
      </w:r>
    </w:p>
    <w:p w14:paraId="38AB4F0C" w14:textId="77777777" w:rsidR="00A81683" w:rsidRPr="00756635" w:rsidRDefault="00A61E92" w:rsidP="00A81683">
      <w:pPr>
        <w:tabs>
          <w:tab w:val="left" w:pos="364"/>
          <w:tab w:val="left" w:pos="709"/>
          <w:tab w:val="left" w:pos="1985"/>
          <w:tab w:val="left" w:pos="3544"/>
        </w:tabs>
        <w:ind w:left="357"/>
        <w:jc w:val="both"/>
        <w:rPr>
          <w:rFonts w:ascii="Arial" w:eastAsia="Arial Unicode MS" w:hAnsi="Arial" w:cs="Arial"/>
          <w:bCs/>
          <w:color w:val="000000" w:themeColor="text1"/>
        </w:rPr>
      </w:pPr>
      <w:r w:rsidRPr="00A61E92">
        <w:rPr>
          <w:rFonts w:ascii="Arial" w:eastAsia="Arial Unicode MS" w:hAnsi="Arial" w:cs="Arial"/>
          <w:bCs/>
          <w:color w:val="000000" w:themeColor="text1"/>
        </w:rPr>
        <w:t xml:space="preserve">a) 3500        </w:t>
      </w:r>
      <w:r w:rsidR="00A81683" w:rsidRPr="00756635">
        <w:rPr>
          <w:rFonts w:ascii="Arial" w:eastAsia="Arial Unicode MS" w:hAnsi="Arial" w:cs="Arial"/>
          <w:bCs/>
          <w:color w:val="000000" w:themeColor="text1"/>
        </w:rPr>
        <w:tab/>
      </w:r>
      <w:r w:rsidRPr="00A61E92">
        <w:rPr>
          <w:rFonts w:ascii="Arial" w:eastAsia="Arial Unicode MS" w:hAnsi="Arial" w:cs="Arial"/>
          <w:bCs/>
          <w:color w:val="000000" w:themeColor="text1"/>
        </w:rPr>
        <w:t xml:space="preserve">b) 280        </w:t>
      </w:r>
    </w:p>
    <w:p w14:paraId="29973303" w14:textId="0A10F3A6" w:rsidR="00A61E92" w:rsidRPr="00A61E92" w:rsidRDefault="00A61E92" w:rsidP="00A81683">
      <w:pPr>
        <w:tabs>
          <w:tab w:val="left" w:pos="364"/>
          <w:tab w:val="left" w:pos="709"/>
          <w:tab w:val="left" w:pos="1985"/>
          <w:tab w:val="left" w:pos="3544"/>
        </w:tabs>
        <w:ind w:left="357"/>
        <w:jc w:val="both"/>
        <w:rPr>
          <w:rFonts w:ascii="Arial" w:eastAsia="Arial Unicode MS" w:hAnsi="Arial" w:cs="Arial"/>
          <w:bCs/>
          <w:color w:val="000000" w:themeColor="text1"/>
        </w:rPr>
      </w:pPr>
      <w:r w:rsidRPr="00A61E92">
        <w:rPr>
          <w:rFonts w:ascii="Arial" w:eastAsia="Arial Unicode MS" w:hAnsi="Arial" w:cs="Arial"/>
          <w:bCs/>
          <w:color w:val="000000" w:themeColor="text1"/>
        </w:rPr>
        <w:t xml:space="preserve">c) 3200        </w:t>
      </w:r>
      <w:r w:rsidR="00A81683" w:rsidRPr="00756635">
        <w:rPr>
          <w:rFonts w:ascii="Arial" w:eastAsia="Arial Unicode MS" w:hAnsi="Arial" w:cs="Arial"/>
          <w:bCs/>
          <w:color w:val="000000" w:themeColor="text1"/>
        </w:rPr>
        <w:tab/>
      </w:r>
      <w:r w:rsidRPr="00A61E92">
        <w:rPr>
          <w:rFonts w:ascii="Arial" w:eastAsia="Arial Unicode MS" w:hAnsi="Arial" w:cs="Arial"/>
          <w:bCs/>
          <w:color w:val="000000" w:themeColor="text1"/>
        </w:rPr>
        <w:t xml:space="preserve">d) 3700        </w:t>
      </w:r>
      <w:r w:rsidR="00A81683" w:rsidRPr="00756635">
        <w:rPr>
          <w:rFonts w:ascii="Arial" w:eastAsia="Arial Unicode MS" w:hAnsi="Arial" w:cs="Arial"/>
          <w:bCs/>
          <w:color w:val="000000" w:themeColor="text1"/>
        </w:rPr>
        <w:tab/>
      </w:r>
      <w:r w:rsidRPr="00A61E92">
        <w:rPr>
          <w:rFonts w:ascii="Arial" w:eastAsia="Arial Unicode MS" w:hAnsi="Arial" w:cs="Arial"/>
          <w:bCs/>
          <w:color w:val="000000" w:themeColor="text1"/>
        </w:rPr>
        <w:t>e) 3400</w:t>
      </w:r>
    </w:p>
    <w:p w14:paraId="288CD0EF" w14:textId="77777777" w:rsidR="00A61E92" w:rsidRPr="00A61E92" w:rsidRDefault="00A61E92" w:rsidP="00A81683">
      <w:pPr>
        <w:tabs>
          <w:tab w:val="left" w:pos="364"/>
          <w:tab w:val="left" w:pos="709"/>
          <w:tab w:val="left" w:pos="1985"/>
          <w:tab w:val="left" w:pos="3544"/>
        </w:tabs>
        <w:ind w:left="357"/>
        <w:jc w:val="both"/>
        <w:rPr>
          <w:rFonts w:ascii="Arial" w:eastAsia="Arial Unicode MS" w:hAnsi="Arial" w:cs="Arial"/>
          <w:bCs/>
          <w:color w:val="000000" w:themeColor="text1"/>
        </w:rPr>
      </w:pPr>
    </w:p>
    <w:p w14:paraId="3D38284E" w14:textId="77777777" w:rsidR="00A61E92" w:rsidRPr="00A61E92" w:rsidRDefault="00A61E92" w:rsidP="00A81683">
      <w:pPr>
        <w:pStyle w:val="Prrafodelista"/>
        <w:numPr>
          <w:ilvl w:val="0"/>
          <w:numId w:val="48"/>
        </w:numPr>
        <w:tabs>
          <w:tab w:val="left" w:pos="364"/>
          <w:tab w:val="left" w:pos="709"/>
          <w:tab w:val="left" w:pos="1985"/>
          <w:tab w:val="left" w:pos="3544"/>
        </w:tabs>
        <w:jc w:val="both"/>
        <w:rPr>
          <w:rFonts w:ascii="Arial" w:eastAsia="Arial Unicode MS" w:hAnsi="Arial" w:cs="Arial"/>
          <w:bCs/>
          <w:color w:val="000000" w:themeColor="text1"/>
        </w:rPr>
      </w:pPr>
      <w:r w:rsidRPr="00A61E92">
        <w:rPr>
          <w:rFonts w:ascii="Arial" w:eastAsia="Arial Unicode MS" w:hAnsi="Arial" w:cs="Arial"/>
          <w:bCs/>
          <w:color w:val="000000" w:themeColor="text1"/>
        </w:rPr>
        <w:t>Hallar el valor de P si:</w:t>
      </w:r>
    </w:p>
    <w:p w14:paraId="2E6F1D1E" w14:textId="77777777" w:rsidR="00A61E92" w:rsidRPr="00A61E92" w:rsidRDefault="00A61E92" w:rsidP="00A81683">
      <w:pPr>
        <w:tabs>
          <w:tab w:val="left" w:pos="364"/>
          <w:tab w:val="left" w:pos="709"/>
          <w:tab w:val="left" w:pos="1985"/>
          <w:tab w:val="left" w:pos="3544"/>
        </w:tabs>
        <w:ind w:left="357"/>
        <w:jc w:val="both"/>
        <w:rPr>
          <w:rFonts w:ascii="Arial" w:eastAsia="Arial Unicode MS" w:hAnsi="Arial" w:cs="Arial"/>
          <w:bCs/>
          <w:color w:val="000000" w:themeColor="text1"/>
        </w:rPr>
      </w:pPr>
      <w:r w:rsidRPr="00A61E92">
        <w:rPr>
          <w:rFonts w:ascii="Arial" w:eastAsia="Arial Unicode MS" w:hAnsi="Arial" w:cs="Arial"/>
          <w:bCs/>
          <w:color w:val="000000" w:themeColor="text1"/>
          <w:position w:val="-10"/>
        </w:rPr>
        <w:object w:dxaOrig="4580" w:dyaOrig="320" w14:anchorId="68B64617">
          <v:shape id="_x0000_i1029" type="#_x0000_t75" style="width:229.1pt;height:15.9pt" o:ole="">
            <v:imagedata r:id="rId16" o:title=""/>
          </v:shape>
          <o:OLEObject Type="Embed" ProgID="Equation.DSMT4" ShapeID="_x0000_i1029" DrawAspect="Content" ObjectID="_1665481223" r:id="rId17"/>
        </w:object>
      </w:r>
    </w:p>
    <w:p w14:paraId="448405DF" w14:textId="77777777" w:rsidR="00A81683" w:rsidRPr="00756635" w:rsidRDefault="00A61E92" w:rsidP="00A81683">
      <w:pPr>
        <w:tabs>
          <w:tab w:val="left" w:pos="364"/>
          <w:tab w:val="left" w:pos="709"/>
          <w:tab w:val="left" w:pos="1985"/>
          <w:tab w:val="left" w:pos="3544"/>
        </w:tabs>
        <w:ind w:left="357"/>
        <w:jc w:val="both"/>
        <w:rPr>
          <w:rFonts w:ascii="Arial" w:eastAsia="Arial Unicode MS" w:hAnsi="Arial" w:cs="Arial"/>
          <w:bCs/>
          <w:color w:val="000000" w:themeColor="text1"/>
        </w:rPr>
      </w:pPr>
      <w:r w:rsidRPr="00A61E92">
        <w:rPr>
          <w:rFonts w:ascii="Arial" w:eastAsia="Arial Unicode MS" w:hAnsi="Arial" w:cs="Arial"/>
          <w:bCs/>
          <w:color w:val="000000" w:themeColor="text1"/>
        </w:rPr>
        <w:t xml:space="preserve">a) 85           </w:t>
      </w:r>
      <w:r w:rsidR="00A81683" w:rsidRPr="00756635">
        <w:rPr>
          <w:rFonts w:ascii="Arial" w:eastAsia="Arial Unicode MS" w:hAnsi="Arial" w:cs="Arial"/>
          <w:bCs/>
          <w:color w:val="000000" w:themeColor="text1"/>
        </w:rPr>
        <w:tab/>
      </w:r>
      <w:r w:rsidRPr="00A61E92">
        <w:rPr>
          <w:rFonts w:ascii="Arial" w:eastAsia="Arial Unicode MS" w:hAnsi="Arial" w:cs="Arial"/>
          <w:bCs/>
          <w:color w:val="000000" w:themeColor="text1"/>
        </w:rPr>
        <w:t xml:space="preserve">b) 86           </w:t>
      </w:r>
    </w:p>
    <w:p w14:paraId="77BCC723" w14:textId="1FB41EDF" w:rsidR="00A61E92" w:rsidRPr="00A61E92" w:rsidRDefault="00A61E92" w:rsidP="00A81683">
      <w:pPr>
        <w:tabs>
          <w:tab w:val="left" w:pos="364"/>
          <w:tab w:val="left" w:pos="709"/>
          <w:tab w:val="left" w:pos="1985"/>
          <w:tab w:val="left" w:pos="3544"/>
        </w:tabs>
        <w:ind w:left="357"/>
        <w:jc w:val="both"/>
        <w:rPr>
          <w:rFonts w:ascii="Arial" w:eastAsia="Arial Unicode MS" w:hAnsi="Arial" w:cs="Arial"/>
          <w:bCs/>
          <w:color w:val="000000" w:themeColor="text1"/>
        </w:rPr>
      </w:pPr>
      <w:r w:rsidRPr="00A61E92">
        <w:rPr>
          <w:rFonts w:ascii="Arial" w:eastAsia="Arial Unicode MS" w:hAnsi="Arial" w:cs="Arial"/>
          <w:bCs/>
          <w:color w:val="000000" w:themeColor="text1"/>
        </w:rPr>
        <w:t xml:space="preserve">c) 90           </w:t>
      </w:r>
      <w:r w:rsidR="00A81683" w:rsidRPr="00756635">
        <w:rPr>
          <w:rFonts w:ascii="Arial" w:eastAsia="Arial Unicode MS" w:hAnsi="Arial" w:cs="Arial"/>
          <w:bCs/>
          <w:color w:val="000000" w:themeColor="text1"/>
        </w:rPr>
        <w:tab/>
      </w:r>
      <w:r w:rsidRPr="00A61E92">
        <w:rPr>
          <w:rFonts w:ascii="Arial" w:eastAsia="Arial Unicode MS" w:hAnsi="Arial" w:cs="Arial"/>
          <w:bCs/>
          <w:color w:val="000000" w:themeColor="text1"/>
        </w:rPr>
        <w:t xml:space="preserve">d) 100           </w:t>
      </w:r>
      <w:r w:rsidR="00A81683" w:rsidRPr="00756635">
        <w:rPr>
          <w:rFonts w:ascii="Arial" w:eastAsia="Arial Unicode MS" w:hAnsi="Arial" w:cs="Arial"/>
          <w:bCs/>
          <w:color w:val="000000" w:themeColor="text1"/>
        </w:rPr>
        <w:tab/>
      </w:r>
      <w:r w:rsidRPr="00A61E92">
        <w:rPr>
          <w:rFonts w:ascii="Arial" w:eastAsia="Arial Unicode MS" w:hAnsi="Arial" w:cs="Arial"/>
          <w:bCs/>
          <w:color w:val="000000" w:themeColor="text1"/>
        </w:rPr>
        <w:t>e) 170</w:t>
      </w:r>
    </w:p>
    <w:p w14:paraId="20306F3F" w14:textId="77777777" w:rsidR="00A61E92" w:rsidRPr="00A61E92" w:rsidRDefault="00A61E92" w:rsidP="00A81683">
      <w:pPr>
        <w:tabs>
          <w:tab w:val="left" w:pos="364"/>
          <w:tab w:val="left" w:pos="709"/>
          <w:tab w:val="left" w:pos="1985"/>
          <w:tab w:val="left" w:pos="3544"/>
        </w:tabs>
        <w:ind w:left="357"/>
        <w:jc w:val="both"/>
        <w:rPr>
          <w:rFonts w:ascii="Arial" w:eastAsia="Arial Unicode MS" w:hAnsi="Arial" w:cs="Arial"/>
          <w:bCs/>
          <w:color w:val="000000" w:themeColor="text1"/>
        </w:rPr>
      </w:pPr>
    </w:p>
    <w:p w14:paraId="7D287C28" w14:textId="77777777" w:rsidR="00A61E92" w:rsidRPr="00A61E92" w:rsidRDefault="00A61E92" w:rsidP="00A81683">
      <w:pPr>
        <w:pStyle w:val="Prrafodelista"/>
        <w:numPr>
          <w:ilvl w:val="0"/>
          <w:numId w:val="48"/>
        </w:numPr>
        <w:tabs>
          <w:tab w:val="left" w:pos="364"/>
          <w:tab w:val="left" w:pos="709"/>
          <w:tab w:val="left" w:pos="1985"/>
          <w:tab w:val="left" w:pos="3544"/>
        </w:tabs>
        <w:jc w:val="both"/>
        <w:rPr>
          <w:rFonts w:ascii="Arial" w:eastAsia="Arial Unicode MS" w:hAnsi="Arial" w:cs="Arial"/>
          <w:bCs/>
          <w:color w:val="000000" w:themeColor="text1"/>
        </w:rPr>
      </w:pPr>
      <w:r w:rsidRPr="00A61E92">
        <w:rPr>
          <w:rFonts w:ascii="Arial" w:eastAsia="Arial Unicode MS" w:hAnsi="Arial" w:cs="Arial"/>
          <w:bCs/>
          <w:color w:val="000000" w:themeColor="text1"/>
        </w:rPr>
        <w:t>Halla el valor de R si:</w:t>
      </w:r>
    </w:p>
    <w:p w14:paraId="152FF42F" w14:textId="77777777" w:rsidR="00A61E92" w:rsidRPr="00A61E92" w:rsidRDefault="00A61E92" w:rsidP="00A81683">
      <w:pPr>
        <w:tabs>
          <w:tab w:val="left" w:pos="364"/>
          <w:tab w:val="left" w:pos="709"/>
          <w:tab w:val="left" w:pos="1985"/>
          <w:tab w:val="left" w:pos="3544"/>
        </w:tabs>
        <w:ind w:left="357"/>
        <w:jc w:val="both"/>
        <w:rPr>
          <w:rFonts w:ascii="Arial" w:eastAsia="Arial Unicode MS" w:hAnsi="Arial" w:cs="Arial"/>
          <w:bCs/>
          <w:color w:val="000000" w:themeColor="text1"/>
        </w:rPr>
      </w:pPr>
      <w:r w:rsidRPr="00A61E92">
        <w:rPr>
          <w:rFonts w:ascii="Arial" w:eastAsia="Arial Unicode MS" w:hAnsi="Arial" w:cs="Arial"/>
          <w:bCs/>
          <w:color w:val="000000" w:themeColor="text1"/>
          <w:position w:val="-28"/>
        </w:rPr>
        <w:object w:dxaOrig="3060" w:dyaOrig="660" w14:anchorId="33ABDB9D">
          <v:shape id="_x0000_i1030" type="#_x0000_t75" style="width:152.4pt;height:33.65pt" o:ole="">
            <v:imagedata r:id="rId18" o:title=""/>
          </v:shape>
          <o:OLEObject Type="Embed" ProgID="Equation.DSMT4" ShapeID="_x0000_i1030" DrawAspect="Content" ObjectID="_1665481224" r:id="rId19"/>
        </w:object>
      </w:r>
    </w:p>
    <w:p w14:paraId="176118FE" w14:textId="77777777" w:rsidR="00A81683" w:rsidRPr="00756635" w:rsidRDefault="00A61E92" w:rsidP="00A81683">
      <w:pPr>
        <w:tabs>
          <w:tab w:val="left" w:pos="364"/>
          <w:tab w:val="left" w:pos="709"/>
          <w:tab w:val="left" w:pos="1985"/>
          <w:tab w:val="left" w:pos="3544"/>
        </w:tabs>
        <w:ind w:left="357"/>
        <w:jc w:val="both"/>
        <w:rPr>
          <w:rFonts w:ascii="Arial" w:eastAsia="Arial Unicode MS" w:hAnsi="Arial" w:cs="Arial"/>
          <w:bCs/>
          <w:color w:val="000000" w:themeColor="text1"/>
        </w:rPr>
      </w:pPr>
      <w:r w:rsidRPr="00A61E92">
        <w:rPr>
          <w:rFonts w:ascii="Arial" w:eastAsia="Arial Unicode MS" w:hAnsi="Arial" w:cs="Arial"/>
          <w:bCs/>
          <w:color w:val="000000" w:themeColor="text1"/>
        </w:rPr>
        <w:t xml:space="preserve">a) </w:t>
      </w:r>
      <w:r w:rsidRPr="00A61E92">
        <w:rPr>
          <w:rFonts w:ascii="Arial" w:eastAsia="Arial Unicode MS" w:hAnsi="Arial" w:cs="Arial"/>
          <w:bCs/>
          <w:color w:val="000000" w:themeColor="text1"/>
          <w:position w:val="-24"/>
        </w:rPr>
        <w:object w:dxaOrig="240" w:dyaOrig="620" w14:anchorId="6314E828">
          <v:shape id="_x0000_i1031" type="#_x0000_t75" style="width:13.1pt;height:30.85pt" o:ole="">
            <v:imagedata r:id="rId20" o:title=""/>
          </v:shape>
          <o:OLEObject Type="Embed" ProgID="Equation.DSMT4" ShapeID="_x0000_i1031" DrawAspect="Content" ObjectID="_1665481225" r:id="rId21"/>
        </w:object>
      </w:r>
      <w:r w:rsidRPr="00A61E92">
        <w:rPr>
          <w:rFonts w:ascii="Arial" w:eastAsia="Arial Unicode MS" w:hAnsi="Arial" w:cs="Arial"/>
          <w:bCs/>
          <w:color w:val="000000" w:themeColor="text1"/>
        </w:rPr>
        <w:t xml:space="preserve">     </w:t>
      </w:r>
      <w:r w:rsidR="00A81683" w:rsidRPr="00756635">
        <w:rPr>
          <w:rFonts w:ascii="Arial" w:eastAsia="Arial Unicode MS" w:hAnsi="Arial" w:cs="Arial"/>
          <w:bCs/>
          <w:color w:val="000000" w:themeColor="text1"/>
        </w:rPr>
        <w:tab/>
      </w:r>
      <w:r w:rsidRPr="00A61E92">
        <w:rPr>
          <w:rFonts w:ascii="Arial" w:eastAsia="Arial Unicode MS" w:hAnsi="Arial" w:cs="Arial"/>
          <w:bCs/>
          <w:color w:val="000000" w:themeColor="text1"/>
        </w:rPr>
        <w:t xml:space="preserve">b) </w:t>
      </w:r>
      <w:r w:rsidRPr="00A61E92">
        <w:rPr>
          <w:rFonts w:ascii="Arial" w:eastAsia="Arial Unicode MS" w:hAnsi="Arial" w:cs="Arial"/>
          <w:bCs/>
          <w:color w:val="000000" w:themeColor="text1"/>
          <w:position w:val="-24"/>
        </w:rPr>
        <w:object w:dxaOrig="520" w:dyaOrig="620" w14:anchorId="341B235E">
          <v:shape id="_x0000_i1032" type="#_x0000_t75" style="width:26.2pt;height:30.85pt" o:ole="">
            <v:imagedata r:id="rId22" o:title=""/>
          </v:shape>
          <o:OLEObject Type="Embed" ProgID="Equation.DSMT4" ShapeID="_x0000_i1032" DrawAspect="Content" ObjectID="_1665481226" r:id="rId23"/>
        </w:object>
      </w:r>
      <w:r w:rsidRPr="00A61E92">
        <w:rPr>
          <w:rFonts w:ascii="Arial" w:eastAsia="Arial Unicode MS" w:hAnsi="Arial" w:cs="Arial"/>
          <w:bCs/>
          <w:color w:val="000000" w:themeColor="text1"/>
        </w:rPr>
        <w:t xml:space="preserve">   </w:t>
      </w:r>
    </w:p>
    <w:p w14:paraId="75F90522" w14:textId="2FEC1024" w:rsidR="00A61E92" w:rsidRPr="00A61E92" w:rsidRDefault="00A61E92" w:rsidP="00A81683">
      <w:pPr>
        <w:tabs>
          <w:tab w:val="left" w:pos="364"/>
          <w:tab w:val="left" w:pos="709"/>
          <w:tab w:val="left" w:pos="1985"/>
          <w:tab w:val="left" w:pos="3544"/>
        </w:tabs>
        <w:ind w:left="357"/>
        <w:jc w:val="both"/>
        <w:rPr>
          <w:rFonts w:ascii="Arial" w:eastAsia="Arial Unicode MS" w:hAnsi="Arial" w:cs="Arial"/>
          <w:bCs/>
          <w:color w:val="000000" w:themeColor="text1"/>
        </w:rPr>
      </w:pPr>
      <w:r w:rsidRPr="00A61E92">
        <w:rPr>
          <w:rFonts w:ascii="Arial" w:eastAsia="Arial Unicode MS" w:hAnsi="Arial" w:cs="Arial"/>
          <w:bCs/>
          <w:color w:val="000000" w:themeColor="text1"/>
        </w:rPr>
        <w:t xml:space="preserve"> c) </w:t>
      </w:r>
      <w:r w:rsidRPr="00A61E92">
        <w:rPr>
          <w:rFonts w:ascii="Arial" w:eastAsia="Arial Unicode MS" w:hAnsi="Arial" w:cs="Arial"/>
          <w:bCs/>
          <w:color w:val="000000" w:themeColor="text1"/>
          <w:position w:val="-24"/>
        </w:rPr>
        <w:object w:dxaOrig="520" w:dyaOrig="620" w14:anchorId="1028A904">
          <v:shape id="_x0000_i1033" type="#_x0000_t75" style="width:26.2pt;height:30.85pt" o:ole="">
            <v:imagedata r:id="rId24" o:title=""/>
          </v:shape>
          <o:OLEObject Type="Embed" ProgID="Equation.DSMT4" ShapeID="_x0000_i1033" DrawAspect="Content" ObjectID="_1665481227" r:id="rId25"/>
        </w:object>
      </w:r>
      <w:r w:rsidRPr="00A61E92">
        <w:rPr>
          <w:rFonts w:ascii="Arial" w:eastAsia="Arial Unicode MS" w:hAnsi="Arial" w:cs="Arial"/>
          <w:bCs/>
          <w:color w:val="000000" w:themeColor="text1"/>
        </w:rPr>
        <w:t xml:space="preserve">    </w:t>
      </w:r>
      <w:r w:rsidR="00A81683" w:rsidRPr="00756635">
        <w:rPr>
          <w:rFonts w:ascii="Arial" w:eastAsia="Arial Unicode MS" w:hAnsi="Arial" w:cs="Arial"/>
          <w:bCs/>
          <w:color w:val="000000" w:themeColor="text1"/>
        </w:rPr>
        <w:tab/>
      </w:r>
      <w:r w:rsidRPr="00A61E92">
        <w:rPr>
          <w:rFonts w:ascii="Arial" w:eastAsia="Arial Unicode MS" w:hAnsi="Arial" w:cs="Arial"/>
          <w:bCs/>
          <w:color w:val="000000" w:themeColor="text1"/>
        </w:rPr>
        <w:t xml:space="preserve">d) </w:t>
      </w:r>
      <w:r w:rsidRPr="00A61E92">
        <w:rPr>
          <w:rFonts w:ascii="Arial" w:eastAsia="Arial Unicode MS" w:hAnsi="Arial" w:cs="Arial"/>
          <w:bCs/>
          <w:color w:val="000000" w:themeColor="text1"/>
          <w:position w:val="-24"/>
        </w:rPr>
        <w:object w:dxaOrig="639" w:dyaOrig="620" w14:anchorId="02E8A618">
          <v:shape id="_x0000_i1034" type="#_x0000_t75" style="width:31.8pt;height:30.85pt" o:ole="">
            <v:imagedata r:id="rId26" o:title=""/>
          </v:shape>
          <o:OLEObject Type="Embed" ProgID="Equation.DSMT4" ShapeID="_x0000_i1034" DrawAspect="Content" ObjectID="_1665481228" r:id="rId27"/>
        </w:object>
      </w:r>
      <w:r w:rsidRPr="00A61E92">
        <w:rPr>
          <w:rFonts w:ascii="Arial" w:eastAsia="Arial Unicode MS" w:hAnsi="Arial" w:cs="Arial"/>
          <w:bCs/>
          <w:color w:val="000000" w:themeColor="text1"/>
        </w:rPr>
        <w:t xml:space="preserve">     </w:t>
      </w:r>
      <w:r w:rsidR="00A81683" w:rsidRPr="00756635">
        <w:rPr>
          <w:rFonts w:ascii="Arial" w:eastAsia="Arial Unicode MS" w:hAnsi="Arial" w:cs="Arial"/>
          <w:bCs/>
          <w:color w:val="000000" w:themeColor="text1"/>
        </w:rPr>
        <w:tab/>
      </w:r>
      <w:r w:rsidRPr="00A61E92">
        <w:rPr>
          <w:rFonts w:ascii="Arial" w:eastAsia="Arial Unicode MS" w:hAnsi="Arial" w:cs="Arial"/>
          <w:bCs/>
          <w:color w:val="000000" w:themeColor="text1"/>
        </w:rPr>
        <w:t xml:space="preserve">e) </w:t>
      </w:r>
      <w:r w:rsidRPr="00A61E92">
        <w:rPr>
          <w:rFonts w:ascii="Arial" w:eastAsia="Arial Unicode MS" w:hAnsi="Arial" w:cs="Arial"/>
          <w:bCs/>
          <w:color w:val="000000" w:themeColor="text1"/>
          <w:position w:val="-24"/>
        </w:rPr>
        <w:object w:dxaOrig="240" w:dyaOrig="620" w14:anchorId="32389D91">
          <v:shape id="_x0000_i1035" type="#_x0000_t75" style="width:13.1pt;height:30.85pt" o:ole="">
            <v:imagedata r:id="rId28" o:title=""/>
          </v:shape>
          <o:OLEObject Type="Embed" ProgID="Equation.DSMT4" ShapeID="_x0000_i1035" DrawAspect="Content" ObjectID="_1665481229" r:id="rId29"/>
        </w:object>
      </w:r>
    </w:p>
    <w:p w14:paraId="6D46D82B" w14:textId="77777777" w:rsidR="00A61E92" w:rsidRPr="00A61E92" w:rsidRDefault="00A61E92" w:rsidP="00A81683">
      <w:pPr>
        <w:tabs>
          <w:tab w:val="left" w:pos="364"/>
          <w:tab w:val="left" w:pos="709"/>
          <w:tab w:val="left" w:pos="1985"/>
          <w:tab w:val="left" w:pos="3544"/>
        </w:tabs>
        <w:ind w:left="357"/>
        <w:jc w:val="both"/>
        <w:rPr>
          <w:rFonts w:ascii="Arial" w:eastAsia="Arial Unicode MS" w:hAnsi="Arial" w:cs="Arial"/>
          <w:bCs/>
          <w:color w:val="000000" w:themeColor="text1"/>
        </w:rPr>
      </w:pPr>
    </w:p>
    <w:p w14:paraId="1414ACAE" w14:textId="77777777" w:rsidR="00A61E92" w:rsidRPr="00A61E92" w:rsidRDefault="00A61E92" w:rsidP="00A81683">
      <w:pPr>
        <w:pStyle w:val="Prrafodelista"/>
        <w:numPr>
          <w:ilvl w:val="0"/>
          <w:numId w:val="48"/>
        </w:numPr>
        <w:tabs>
          <w:tab w:val="left" w:pos="364"/>
          <w:tab w:val="left" w:pos="709"/>
          <w:tab w:val="left" w:pos="1985"/>
          <w:tab w:val="left" w:pos="3544"/>
        </w:tabs>
        <w:jc w:val="both"/>
        <w:rPr>
          <w:rFonts w:ascii="Arial" w:eastAsia="Arial Unicode MS" w:hAnsi="Arial" w:cs="Arial"/>
          <w:bCs/>
          <w:color w:val="000000" w:themeColor="text1"/>
        </w:rPr>
      </w:pPr>
      <w:r w:rsidRPr="00A61E92">
        <w:rPr>
          <w:rFonts w:ascii="Arial" w:eastAsia="Arial Unicode MS" w:hAnsi="Arial" w:cs="Arial"/>
          <w:bCs/>
          <w:color w:val="000000" w:themeColor="text1"/>
        </w:rPr>
        <w:t>Halla n en:</w:t>
      </w:r>
    </w:p>
    <w:p w14:paraId="78315617" w14:textId="77777777" w:rsidR="00A61E92" w:rsidRPr="00A61E92" w:rsidRDefault="00A61E92" w:rsidP="00A81683">
      <w:pPr>
        <w:tabs>
          <w:tab w:val="left" w:pos="364"/>
          <w:tab w:val="left" w:pos="709"/>
          <w:tab w:val="left" w:pos="1985"/>
          <w:tab w:val="left" w:pos="3544"/>
        </w:tabs>
        <w:ind w:left="357"/>
        <w:jc w:val="both"/>
        <w:rPr>
          <w:rFonts w:ascii="Arial" w:eastAsia="Arial Unicode MS" w:hAnsi="Arial" w:cs="Arial"/>
          <w:bCs/>
          <w:color w:val="000000" w:themeColor="text1"/>
        </w:rPr>
      </w:pPr>
      <w:r w:rsidRPr="00A61E92">
        <w:rPr>
          <w:rFonts w:ascii="Arial" w:eastAsia="Arial Unicode MS" w:hAnsi="Arial" w:cs="Arial"/>
          <w:bCs/>
          <w:color w:val="000000" w:themeColor="text1"/>
          <w:position w:val="-10"/>
        </w:rPr>
        <w:object w:dxaOrig="4260" w:dyaOrig="320" w14:anchorId="41019C05">
          <v:shape id="_x0000_i1036" type="#_x0000_t75" style="width:213.2pt;height:15.9pt" o:ole="">
            <v:imagedata r:id="rId30" o:title=""/>
          </v:shape>
          <o:OLEObject Type="Embed" ProgID="Equation.DSMT4" ShapeID="_x0000_i1036" DrawAspect="Content" ObjectID="_1665481230" r:id="rId31"/>
        </w:object>
      </w:r>
    </w:p>
    <w:p w14:paraId="7CA630A1" w14:textId="77777777" w:rsidR="00A81683" w:rsidRPr="00756635" w:rsidRDefault="00A61E92" w:rsidP="00A81683">
      <w:pPr>
        <w:tabs>
          <w:tab w:val="left" w:pos="364"/>
          <w:tab w:val="left" w:pos="709"/>
          <w:tab w:val="left" w:pos="1985"/>
          <w:tab w:val="left" w:pos="3544"/>
        </w:tabs>
        <w:ind w:left="357"/>
        <w:jc w:val="both"/>
        <w:rPr>
          <w:rFonts w:ascii="Arial" w:eastAsia="Arial Unicode MS" w:hAnsi="Arial" w:cs="Arial"/>
          <w:bCs/>
          <w:color w:val="000000" w:themeColor="text1"/>
        </w:rPr>
      </w:pPr>
      <w:r w:rsidRPr="00A61E92">
        <w:rPr>
          <w:rFonts w:ascii="Arial" w:eastAsia="Arial Unicode MS" w:hAnsi="Arial" w:cs="Arial"/>
          <w:bCs/>
          <w:color w:val="000000" w:themeColor="text1"/>
        </w:rPr>
        <w:t xml:space="preserve">a) 10           </w:t>
      </w:r>
      <w:r w:rsidR="00A81683" w:rsidRPr="00756635">
        <w:rPr>
          <w:rFonts w:ascii="Arial" w:eastAsia="Arial Unicode MS" w:hAnsi="Arial" w:cs="Arial"/>
          <w:bCs/>
          <w:color w:val="000000" w:themeColor="text1"/>
        </w:rPr>
        <w:tab/>
      </w:r>
      <w:r w:rsidRPr="00A61E92">
        <w:rPr>
          <w:rFonts w:ascii="Arial" w:eastAsia="Arial Unicode MS" w:hAnsi="Arial" w:cs="Arial"/>
          <w:bCs/>
          <w:color w:val="000000" w:themeColor="text1"/>
        </w:rPr>
        <w:t xml:space="preserve">b) 9           </w:t>
      </w:r>
    </w:p>
    <w:p w14:paraId="554AFAD1" w14:textId="052F372F" w:rsidR="00A61E92" w:rsidRPr="00A61E92" w:rsidRDefault="00A61E92" w:rsidP="00A81683">
      <w:pPr>
        <w:tabs>
          <w:tab w:val="left" w:pos="364"/>
          <w:tab w:val="left" w:pos="709"/>
          <w:tab w:val="left" w:pos="1985"/>
          <w:tab w:val="left" w:pos="3544"/>
        </w:tabs>
        <w:ind w:left="357"/>
        <w:jc w:val="both"/>
        <w:rPr>
          <w:rFonts w:ascii="Arial" w:eastAsia="Arial Unicode MS" w:hAnsi="Arial" w:cs="Arial"/>
          <w:bCs/>
          <w:color w:val="000000" w:themeColor="text1"/>
        </w:rPr>
      </w:pPr>
      <w:r w:rsidRPr="00A61E92">
        <w:rPr>
          <w:rFonts w:ascii="Arial" w:eastAsia="Arial Unicode MS" w:hAnsi="Arial" w:cs="Arial"/>
          <w:bCs/>
          <w:color w:val="000000" w:themeColor="text1"/>
        </w:rPr>
        <w:t xml:space="preserve">c) 12           </w:t>
      </w:r>
      <w:r w:rsidR="00A81683" w:rsidRPr="00756635">
        <w:rPr>
          <w:rFonts w:ascii="Arial" w:eastAsia="Arial Unicode MS" w:hAnsi="Arial" w:cs="Arial"/>
          <w:bCs/>
          <w:color w:val="000000" w:themeColor="text1"/>
        </w:rPr>
        <w:tab/>
      </w:r>
      <w:r w:rsidRPr="00A61E92">
        <w:rPr>
          <w:rFonts w:ascii="Arial" w:eastAsia="Arial Unicode MS" w:hAnsi="Arial" w:cs="Arial"/>
          <w:bCs/>
          <w:color w:val="000000" w:themeColor="text1"/>
        </w:rPr>
        <w:t xml:space="preserve">d) 11          </w:t>
      </w:r>
      <w:r w:rsidR="00A81683" w:rsidRPr="00756635">
        <w:rPr>
          <w:rFonts w:ascii="Arial" w:eastAsia="Arial Unicode MS" w:hAnsi="Arial" w:cs="Arial"/>
          <w:bCs/>
          <w:color w:val="000000" w:themeColor="text1"/>
        </w:rPr>
        <w:tab/>
      </w:r>
      <w:r w:rsidRPr="00A61E92">
        <w:rPr>
          <w:rFonts w:ascii="Arial" w:eastAsia="Arial Unicode MS" w:hAnsi="Arial" w:cs="Arial"/>
          <w:bCs/>
          <w:color w:val="000000" w:themeColor="text1"/>
        </w:rPr>
        <w:t>e) 13</w:t>
      </w:r>
    </w:p>
    <w:p w14:paraId="38850D6D" w14:textId="77777777" w:rsidR="00A61E92" w:rsidRPr="00A61E92" w:rsidRDefault="00A61E92" w:rsidP="00A81683">
      <w:pPr>
        <w:tabs>
          <w:tab w:val="left" w:pos="364"/>
          <w:tab w:val="left" w:pos="709"/>
          <w:tab w:val="left" w:pos="1985"/>
          <w:tab w:val="left" w:pos="3544"/>
        </w:tabs>
        <w:ind w:left="357"/>
        <w:jc w:val="both"/>
        <w:rPr>
          <w:rFonts w:ascii="Arial" w:eastAsia="Arial Unicode MS" w:hAnsi="Arial" w:cs="Arial"/>
          <w:bCs/>
          <w:color w:val="000000" w:themeColor="text1"/>
        </w:rPr>
      </w:pPr>
    </w:p>
    <w:p w14:paraId="6360DED8" w14:textId="77777777" w:rsidR="00A61E92" w:rsidRPr="00A61E92" w:rsidRDefault="00A61E92" w:rsidP="00A81683">
      <w:pPr>
        <w:pStyle w:val="Prrafodelista"/>
        <w:numPr>
          <w:ilvl w:val="0"/>
          <w:numId w:val="48"/>
        </w:numPr>
        <w:tabs>
          <w:tab w:val="left" w:pos="364"/>
          <w:tab w:val="left" w:pos="709"/>
          <w:tab w:val="left" w:pos="1985"/>
          <w:tab w:val="left" w:pos="3544"/>
        </w:tabs>
        <w:jc w:val="both"/>
        <w:rPr>
          <w:rFonts w:ascii="Arial" w:eastAsia="Arial Unicode MS" w:hAnsi="Arial" w:cs="Arial"/>
          <w:bCs/>
          <w:color w:val="000000" w:themeColor="text1"/>
        </w:rPr>
      </w:pPr>
      <w:r w:rsidRPr="00A61E92">
        <w:rPr>
          <w:rFonts w:ascii="Arial" w:eastAsia="Arial Unicode MS" w:hAnsi="Arial" w:cs="Arial"/>
          <w:bCs/>
          <w:color w:val="000000" w:themeColor="text1"/>
        </w:rPr>
        <w:t>Halla el valor de:</w:t>
      </w:r>
    </w:p>
    <w:p w14:paraId="1651F2EA" w14:textId="77777777" w:rsidR="00A61E92" w:rsidRPr="00A61E92" w:rsidRDefault="00A61E92" w:rsidP="00A81683">
      <w:pPr>
        <w:tabs>
          <w:tab w:val="left" w:pos="364"/>
          <w:tab w:val="left" w:pos="709"/>
          <w:tab w:val="left" w:pos="1985"/>
          <w:tab w:val="left" w:pos="3544"/>
        </w:tabs>
        <w:ind w:left="357"/>
        <w:jc w:val="both"/>
        <w:rPr>
          <w:rFonts w:ascii="Arial" w:eastAsia="Arial Unicode MS" w:hAnsi="Arial" w:cs="Arial"/>
          <w:bCs/>
          <w:color w:val="000000" w:themeColor="text1"/>
        </w:rPr>
      </w:pPr>
      <w:r w:rsidRPr="00A61E92">
        <w:rPr>
          <w:rFonts w:ascii="Arial" w:eastAsia="Arial Unicode MS" w:hAnsi="Arial" w:cs="Arial"/>
          <w:bCs/>
          <w:color w:val="000000" w:themeColor="text1"/>
          <w:position w:val="-6"/>
        </w:rPr>
        <w:object w:dxaOrig="4180" w:dyaOrig="279" w14:anchorId="75CB3C36">
          <v:shape id="_x0000_i1037" type="#_x0000_t75" style="width:209.45pt;height:14.05pt" o:ole="">
            <v:imagedata r:id="rId32" o:title=""/>
          </v:shape>
          <o:OLEObject Type="Embed" ProgID="Equation.DSMT4" ShapeID="_x0000_i1037" DrawAspect="Content" ObjectID="_1665481231" r:id="rId33"/>
        </w:object>
      </w:r>
    </w:p>
    <w:p w14:paraId="539CF3E2" w14:textId="77777777" w:rsidR="00A81683" w:rsidRPr="00756635" w:rsidRDefault="00A61E92" w:rsidP="00A81683">
      <w:pPr>
        <w:tabs>
          <w:tab w:val="left" w:pos="364"/>
          <w:tab w:val="left" w:pos="709"/>
          <w:tab w:val="left" w:pos="1985"/>
          <w:tab w:val="left" w:pos="3544"/>
        </w:tabs>
        <w:ind w:left="357"/>
        <w:jc w:val="both"/>
        <w:rPr>
          <w:rFonts w:ascii="Arial" w:eastAsia="Arial Unicode MS" w:hAnsi="Arial" w:cs="Arial"/>
          <w:bCs/>
          <w:color w:val="000000" w:themeColor="text1"/>
        </w:rPr>
      </w:pPr>
      <w:r w:rsidRPr="00A61E92">
        <w:rPr>
          <w:rFonts w:ascii="Arial" w:eastAsia="Arial Unicode MS" w:hAnsi="Arial" w:cs="Arial"/>
          <w:bCs/>
          <w:color w:val="000000" w:themeColor="text1"/>
        </w:rPr>
        <w:t xml:space="preserve">a) 5 003    </w:t>
      </w:r>
      <w:r w:rsidR="00A81683" w:rsidRPr="00756635">
        <w:rPr>
          <w:rFonts w:ascii="Arial" w:eastAsia="Arial Unicode MS" w:hAnsi="Arial" w:cs="Arial"/>
          <w:bCs/>
          <w:color w:val="000000" w:themeColor="text1"/>
        </w:rPr>
        <w:tab/>
      </w:r>
      <w:r w:rsidRPr="00A61E92">
        <w:rPr>
          <w:rFonts w:ascii="Arial" w:eastAsia="Arial Unicode MS" w:hAnsi="Arial" w:cs="Arial"/>
          <w:bCs/>
          <w:color w:val="000000" w:themeColor="text1"/>
        </w:rPr>
        <w:t xml:space="preserve">b) 5 432   </w:t>
      </w:r>
    </w:p>
    <w:p w14:paraId="2AD12BD6" w14:textId="2E103085" w:rsidR="00A61E92" w:rsidRPr="00A61E92" w:rsidRDefault="00A61E92" w:rsidP="00A81683">
      <w:pPr>
        <w:tabs>
          <w:tab w:val="left" w:pos="364"/>
          <w:tab w:val="left" w:pos="709"/>
          <w:tab w:val="left" w:pos="1985"/>
          <w:tab w:val="left" w:pos="3544"/>
        </w:tabs>
        <w:ind w:left="357"/>
        <w:jc w:val="both"/>
        <w:rPr>
          <w:rFonts w:ascii="Arial" w:eastAsia="Arial Unicode MS" w:hAnsi="Arial" w:cs="Arial"/>
          <w:bCs/>
          <w:color w:val="000000" w:themeColor="text1"/>
        </w:rPr>
      </w:pPr>
      <w:r w:rsidRPr="00A61E92">
        <w:rPr>
          <w:rFonts w:ascii="Arial" w:eastAsia="Arial Unicode MS" w:hAnsi="Arial" w:cs="Arial"/>
          <w:bCs/>
          <w:color w:val="000000" w:themeColor="text1"/>
        </w:rPr>
        <w:t xml:space="preserve">c) 5 168     </w:t>
      </w:r>
      <w:r w:rsidR="00A81683" w:rsidRPr="00756635">
        <w:rPr>
          <w:rFonts w:ascii="Arial" w:eastAsia="Arial Unicode MS" w:hAnsi="Arial" w:cs="Arial"/>
          <w:bCs/>
          <w:color w:val="000000" w:themeColor="text1"/>
        </w:rPr>
        <w:tab/>
      </w:r>
      <w:r w:rsidRPr="00A61E92">
        <w:rPr>
          <w:rFonts w:ascii="Arial" w:eastAsia="Arial Unicode MS" w:hAnsi="Arial" w:cs="Arial"/>
          <w:bCs/>
          <w:color w:val="000000" w:themeColor="text1"/>
        </w:rPr>
        <w:t xml:space="preserve">d) 5 032     </w:t>
      </w:r>
      <w:r w:rsidR="00A81683" w:rsidRPr="00756635">
        <w:rPr>
          <w:rFonts w:ascii="Arial" w:eastAsia="Arial Unicode MS" w:hAnsi="Arial" w:cs="Arial"/>
          <w:bCs/>
          <w:color w:val="000000" w:themeColor="text1"/>
        </w:rPr>
        <w:tab/>
      </w:r>
      <w:r w:rsidRPr="00A61E92">
        <w:rPr>
          <w:rFonts w:ascii="Arial" w:eastAsia="Arial Unicode MS" w:hAnsi="Arial" w:cs="Arial"/>
          <w:bCs/>
          <w:color w:val="000000" w:themeColor="text1"/>
        </w:rPr>
        <w:t>e) 5 131</w:t>
      </w:r>
    </w:p>
    <w:p w14:paraId="358B72E8" w14:textId="77777777" w:rsidR="00A61E92" w:rsidRPr="00A61E92" w:rsidRDefault="00A61E92" w:rsidP="00A81683">
      <w:pPr>
        <w:tabs>
          <w:tab w:val="left" w:pos="364"/>
          <w:tab w:val="left" w:pos="709"/>
          <w:tab w:val="left" w:pos="1985"/>
          <w:tab w:val="left" w:pos="3544"/>
        </w:tabs>
        <w:ind w:left="357"/>
        <w:jc w:val="both"/>
        <w:rPr>
          <w:rFonts w:ascii="Arial" w:eastAsia="Arial Unicode MS" w:hAnsi="Arial" w:cs="Arial"/>
          <w:bCs/>
          <w:color w:val="000000" w:themeColor="text1"/>
        </w:rPr>
      </w:pPr>
    </w:p>
    <w:p w14:paraId="41C3F0AB" w14:textId="77777777" w:rsidR="00A61E92" w:rsidRPr="00A61E92" w:rsidRDefault="00A61E92" w:rsidP="00A81683">
      <w:pPr>
        <w:pStyle w:val="Prrafodelista"/>
        <w:numPr>
          <w:ilvl w:val="0"/>
          <w:numId w:val="48"/>
        </w:numPr>
        <w:tabs>
          <w:tab w:val="left" w:pos="364"/>
          <w:tab w:val="left" w:pos="709"/>
          <w:tab w:val="left" w:pos="1985"/>
          <w:tab w:val="left" w:pos="3544"/>
        </w:tabs>
        <w:jc w:val="both"/>
        <w:rPr>
          <w:rFonts w:ascii="Arial" w:eastAsia="Arial Unicode MS" w:hAnsi="Arial" w:cs="Arial"/>
          <w:bCs/>
          <w:color w:val="000000" w:themeColor="text1"/>
        </w:rPr>
      </w:pPr>
      <w:r w:rsidRPr="00A61E92">
        <w:rPr>
          <w:rFonts w:ascii="Arial" w:eastAsia="Arial Unicode MS" w:hAnsi="Arial" w:cs="Arial"/>
          <w:bCs/>
          <w:color w:val="000000" w:themeColor="text1"/>
        </w:rPr>
        <w:t>La suma de 20 números impares consecutivos es 1 200. Calcula la suma de los 30 impares consecutivos siguientes.</w:t>
      </w:r>
    </w:p>
    <w:p w14:paraId="4119307B" w14:textId="77777777" w:rsidR="00A81683" w:rsidRPr="00756635" w:rsidRDefault="00A61E92" w:rsidP="00A81683">
      <w:pPr>
        <w:tabs>
          <w:tab w:val="left" w:pos="364"/>
          <w:tab w:val="left" w:pos="709"/>
          <w:tab w:val="left" w:pos="1985"/>
          <w:tab w:val="left" w:pos="3544"/>
        </w:tabs>
        <w:ind w:left="357"/>
        <w:jc w:val="both"/>
        <w:rPr>
          <w:rFonts w:ascii="Arial" w:eastAsia="Arial Unicode MS" w:hAnsi="Arial" w:cs="Arial"/>
          <w:bCs/>
          <w:color w:val="000000" w:themeColor="text1"/>
        </w:rPr>
      </w:pPr>
      <w:r w:rsidRPr="00A61E92">
        <w:rPr>
          <w:rFonts w:ascii="Arial" w:eastAsia="Arial Unicode MS" w:hAnsi="Arial" w:cs="Arial"/>
          <w:bCs/>
          <w:color w:val="000000" w:themeColor="text1"/>
        </w:rPr>
        <w:t xml:space="preserve">a) 3 000      </w:t>
      </w:r>
      <w:r w:rsidR="00A81683" w:rsidRPr="00756635">
        <w:rPr>
          <w:rFonts w:ascii="Arial" w:eastAsia="Arial Unicode MS" w:hAnsi="Arial" w:cs="Arial"/>
          <w:bCs/>
          <w:color w:val="000000" w:themeColor="text1"/>
        </w:rPr>
        <w:tab/>
      </w:r>
      <w:r w:rsidRPr="00A61E92">
        <w:rPr>
          <w:rFonts w:ascii="Arial" w:eastAsia="Arial Unicode MS" w:hAnsi="Arial" w:cs="Arial"/>
          <w:bCs/>
          <w:color w:val="000000" w:themeColor="text1"/>
        </w:rPr>
        <w:t xml:space="preserve">b) 2 400      </w:t>
      </w:r>
    </w:p>
    <w:p w14:paraId="08C75871" w14:textId="4FA667BD" w:rsidR="00A61E92" w:rsidRPr="00A61E92" w:rsidRDefault="00A61E92" w:rsidP="00A81683">
      <w:pPr>
        <w:tabs>
          <w:tab w:val="left" w:pos="364"/>
          <w:tab w:val="left" w:pos="709"/>
          <w:tab w:val="left" w:pos="1985"/>
          <w:tab w:val="left" w:pos="3544"/>
        </w:tabs>
        <w:ind w:left="357"/>
        <w:jc w:val="both"/>
        <w:rPr>
          <w:rFonts w:ascii="Arial" w:eastAsia="Arial Unicode MS" w:hAnsi="Arial" w:cs="Arial"/>
          <w:bCs/>
          <w:color w:val="000000" w:themeColor="text1"/>
        </w:rPr>
      </w:pPr>
      <w:r w:rsidRPr="00A61E92">
        <w:rPr>
          <w:rFonts w:ascii="Arial" w:eastAsia="Arial Unicode MS" w:hAnsi="Arial" w:cs="Arial"/>
          <w:bCs/>
          <w:color w:val="000000" w:themeColor="text1"/>
        </w:rPr>
        <w:t xml:space="preserve">c) 3 300      </w:t>
      </w:r>
      <w:r w:rsidR="00A81683" w:rsidRPr="00756635">
        <w:rPr>
          <w:rFonts w:ascii="Arial" w:eastAsia="Arial Unicode MS" w:hAnsi="Arial" w:cs="Arial"/>
          <w:bCs/>
          <w:color w:val="000000" w:themeColor="text1"/>
        </w:rPr>
        <w:tab/>
      </w:r>
      <w:r w:rsidRPr="00A61E92">
        <w:rPr>
          <w:rFonts w:ascii="Arial" w:eastAsia="Arial Unicode MS" w:hAnsi="Arial" w:cs="Arial"/>
          <w:bCs/>
          <w:color w:val="000000" w:themeColor="text1"/>
        </w:rPr>
        <w:t xml:space="preserve">d) 3 600      </w:t>
      </w:r>
      <w:r w:rsidR="00A81683" w:rsidRPr="00756635">
        <w:rPr>
          <w:rFonts w:ascii="Arial" w:eastAsia="Arial Unicode MS" w:hAnsi="Arial" w:cs="Arial"/>
          <w:bCs/>
          <w:color w:val="000000" w:themeColor="text1"/>
        </w:rPr>
        <w:tab/>
      </w:r>
      <w:r w:rsidRPr="00A61E92">
        <w:rPr>
          <w:rFonts w:ascii="Arial" w:eastAsia="Arial Unicode MS" w:hAnsi="Arial" w:cs="Arial"/>
          <w:bCs/>
          <w:color w:val="000000" w:themeColor="text1"/>
        </w:rPr>
        <w:t>e) 2 800</w:t>
      </w:r>
    </w:p>
    <w:p w14:paraId="5E581B46" w14:textId="77777777" w:rsidR="00141543" w:rsidRPr="00756635" w:rsidRDefault="00141543" w:rsidP="00A81683">
      <w:pPr>
        <w:tabs>
          <w:tab w:val="left" w:pos="364"/>
          <w:tab w:val="left" w:pos="709"/>
          <w:tab w:val="left" w:pos="1985"/>
          <w:tab w:val="left" w:pos="3544"/>
        </w:tabs>
        <w:rPr>
          <w:rFonts w:ascii="Arial" w:eastAsia="Calibri" w:hAnsi="Arial" w:cs="Arial"/>
          <w:color w:val="000000" w:themeColor="text1"/>
          <w:lang w:val="es-PE"/>
        </w:rPr>
      </w:pPr>
    </w:p>
    <w:p w14:paraId="37DD8FBD" w14:textId="77777777" w:rsidR="00A81683" w:rsidRPr="00A81683" w:rsidRDefault="00A81683" w:rsidP="00A81683">
      <w:pPr>
        <w:pStyle w:val="Prrafodelista"/>
        <w:numPr>
          <w:ilvl w:val="0"/>
          <w:numId w:val="48"/>
        </w:numPr>
        <w:tabs>
          <w:tab w:val="left" w:pos="364"/>
          <w:tab w:val="left" w:pos="709"/>
          <w:tab w:val="left" w:pos="1985"/>
          <w:tab w:val="left" w:pos="3544"/>
        </w:tabs>
        <w:jc w:val="both"/>
        <w:rPr>
          <w:rFonts w:ascii="Arial" w:hAnsi="Arial" w:cs="Arial"/>
          <w:color w:val="000000" w:themeColor="text1"/>
          <w:lang w:val="es-PE" w:eastAsia="es-PE"/>
        </w:rPr>
      </w:pPr>
      <w:r w:rsidRPr="00A81683">
        <w:rPr>
          <w:rFonts w:ascii="Arial" w:hAnsi="Arial" w:cs="Arial"/>
          <w:color w:val="000000" w:themeColor="text1"/>
          <w:lang w:val="es-PE" w:eastAsia="es-PE"/>
        </w:rPr>
        <w:t>Halle la raíz cúbica de “S”.</w:t>
      </w:r>
    </w:p>
    <w:p w14:paraId="49E0153C" w14:textId="41EE5482" w:rsidR="00A81683" w:rsidRPr="00A81683" w:rsidRDefault="00A81683" w:rsidP="00A81683">
      <w:pPr>
        <w:tabs>
          <w:tab w:val="left" w:pos="364"/>
          <w:tab w:val="left" w:pos="709"/>
          <w:tab w:val="left" w:pos="1985"/>
          <w:tab w:val="left" w:pos="3544"/>
        </w:tabs>
        <w:ind w:left="360"/>
        <w:jc w:val="center"/>
        <w:rPr>
          <w:rFonts w:ascii="Arial" w:hAnsi="Arial" w:cs="Arial"/>
          <w:color w:val="000000" w:themeColor="text1"/>
          <w:lang w:val="es-PE" w:eastAsia="es-PE"/>
        </w:rPr>
      </w:pPr>
      <w:r w:rsidRPr="00756635">
        <w:rPr>
          <w:rFonts w:ascii="Arial" w:hAnsi="Arial" w:cs="Arial"/>
          <w:color w:val="000000" w:themeColor="text1"/>
          <w:position w:val="-22"/>
          <w:lang w:val="es-PE" w:eastAsia="es-PE"/>
        </w:rPr>
        <w:object w:dxaOrig="2680" w:dyaOrig="700" w14:anchorId="36A69893">
          <v:shape id="_x0000_i1038" type="#_x0000_t75" style="width:160.85pt;height:42.1pt" o:ole="">
            <v:imagedata r:id="rId34" o:title=""/>
          </v:shape>
          <o:OLEObject Type="Embed" ProgID="Equation.DSMT4" ShapeID="_x0000_i1038" DrawAspect="Content" ObjectID="_1665481232" r:id="rId35"/>
        </w:object>
      </w:r>
    </w:p>
    <w:p w14:paraId="5262FA44" w14:textId="77777777" w:rsidR="00A81683" w:rsidRPr="00756635" w:rsidRDefault="00A81683" w:rsidP="00A81683">
      <w:pPr>
        <w:tabs>
          <w:tab w:val="left" w:pos="364"/>
          <w:tab w:val="left" w:pos="709"/>
          <w:tab w:val="left" w:pos="1985"/>
          <w:tab w:val="left" w:pos="3544"/>
        </w:tabs>
        <w:ind w:left="360"/>
        <w:rPr>
          <w:rFonts w:ascii="Arial" w:hAnsi="Arial" w:cs="Arial"/>
          <w:color w:val="000000" w:themeColor="text1"/>
          <w:lang w:val="es-PE" w:eastAsia="es-PE"/>
        </w:rPr>
      </w:pPr>
      <w:r w:rsidRPr="00A81683">
        <w:rPr>
          <w:rFonts w:ascii="Arial" w:hAnsi="Arial" w:cs="Arial"/>
          <w:color w:val="000000" w:themeColor="text1"/>
          <w:lang w:val="es-PE" w:eastAsia="es-PE"/>
        </w:rPr>
        <w:t>a) 8</w:t>
      </w:r>
      <w:r w:rsidRPr="00A81683">
        <w:rPr>
          <w:rFonts w:ascii="Arial" w:hAnsi="Arial" w:cs="Arial"/>
          <w:color w:val="000000" w:themeColor="text1"/>
          <w:lang w:val="es-PE" w:eastAsia="es-PE"/>
        </w:rPr>
        <w:tab/>
      </w:r>
      <w:r w:rsidRPr="00756635">
        <w:rPr>
          <w:rFonts w:ascii="Arial" w:hAnsi="Arial" w:cs="Arial"/>
          <w:color w:val="000000" w:themeColor="text1"/>
          <w:lang w:val="es-PE" w:eastAsia="es-PE"/>
        </w:rPr>
        <w:tab/>
      </w:r>
      <w:r w:rsidRPr="00A81683">
        <w:rPr>
          <w:rFonts w:ascii="Arial" w:hAnsi="Arial" w:cs="Arial"/>
          <w:color w:val="000000" w:themeColor="text1"/>
          <w:lang w:val="es-PE" w:eastAsia="es-PE"/>
        </w:rPr>
        <w:t>b) 6</w:t>
      </w:r>
      <w:r w:rsidRPr="00A81683">
        <w:rPr>
          <w:rFonts w:ascii="Arial" w:hAnsi="Arial" w:cs="Arial"/>
          <w:color w:val="000000" w:themeColor="text1"/>
          <w:lang w:val="es-PE" w:eastAsia="es-PE"/>
        </w:rPr>
        <w:tab/>
        <w:t xml:space="preserve"> </w:t>
      </w:r>
    </w:p>
    <w:p w14:paraId="349B74E4" w14:textId="4EF061C8" w:rsidR="00A81683" w:rsidRPr="00A81683" w:rsidRDefault="00A81683" w:rsidP="00A81683">
      <w:pPr>
        <w:tabs>
          <w:tab w:val="left" w:pos="364"/>
          <w:tab w:val="left" w:pos="709"/>
          <w:tab w:val="left" w:pos="1985"/>
          <w:tab w:val="left" w:pos="3544"/>
        </w:tabs>
        <w:ind w:left="360"/>
        <w:rPr>
          <w:rFonts w:ascii="Arial" w:hAnsi="Arial" w:cs="Arial"/>
          <w:color w:val="000000" w:themeColor="text1"/>
          <w:lang w:val="es-PE" w:eastAsia="es-PE"/>
        </w:rPr>
      </w:pPr>
      <w:r w:rsidRPr="00A81683">
        <w:rPr>
          <w:rFonts w:ascii="Arial" w:hAnsi="Arial" w:cs="Arial"/>
          <w:color w:val="000000" w:themeColor="text1"/>
          <w:lang w:val="es-PE" w:eastAsia="es-PE"/>
        </w:rPr>
        <w:t>c) 4</w:t>
      </w:r>
      <w:r w:rsidRPr="00A81683">
        <w:rPr>
          <w:rFonts w:ascii="Arial" w:hAnsi="Arial" w:cs="Arial"/>
          <w:color w:val="000000" w:themeColor="text1"/>
          <w:lang w:val="es-PE" w:eastAsia="es-PE"/>
        </w:rPr>
        <w:tab/>
      </w:r>
      <w:r w:rsidRPr="00756635">
        <w:rPr>
          <w:rFonts w:ascii="Arial" w:hAnsi="Arial" w:cs="Arial"/>
          <w:color w:val="000000" w:themeColor="text1"/>
          <w:lang w:val="es-PE" w:eastAsia="es-PE"/>
        </w:rPr>
        <w:tab/>
      </w:r>
      <w:r w:rsidRPr="00A81683">
        <w:rPr>
          <w:rFonts w:ascii="Arial" w:hAnsi="Arial" w:cs="Arial"/>
          <w:color w:val="000000" w:themeColor="text1"/>
          <w:lang w:val="es-PE" w:eastAsia="es-PE"/>
        </w:rPr>
        <w:t xml:space="preserve">d) 2            </w:t>
      </w:r>
      <w:r w:rsidRPr="00A81683">
        <w:rPr>
          <w:rFonts w:ascii="Arial" w:hAnsi="Arial" w:cs="Arial"/>
          <w:color w:val="000000" w:themeColor="text1"/>
          <w:lang w:val="es-PE" w:eastAsia="es-PE"/>
        </w:rPr>
        <w:tab/>
        <w:t xml:space="preserve">e) </w:t>
      </w:r>
      <w:r w:rsidRPr="00A81683">
        <w:rPr>
          <w:rFonts w:ascii="Arial" w:hAnsi="Arial" w:cs="Arial"/>
          <w:color w:val="000000" w:themeColor="text1"/>
          <w:position w:val="-20"/>
          <w:lang w:val="es-PE" w:eastAsia="es-PE"/>
        </w:rPr>
        <w:object w:dxaOrig="180" w:dyaOrig="499" w14:anchorId="3038181E">
          <v:shape id="_x0000_i1039" type="#_x0000_t75" style="width:9.35pt;height:25.25pt" o:ole="">
            <v:imagedata r:id="rId36" o:title=""/>
          </v:shape>
          <o:OLEObject Type="Embed" ProgID="Equation.DSMT4" ShapeID="_x0000_i1039" DrawAspect="Content" ObjectID="_1665481233" r:id="rId37"/>
        </w:object>
      </w:r>
    </w:p>
    <w:p w14:paraId="4AE01D5A" w14:textId="77777777" w:rsidR="00A81683" w:rsidRPr="00A81683" w:rsidRDefault="00A81683" w:rsidP="00A81683">
      <w:pPr>
        <w:tabs>
          <w:tab w:val="left" w:pos="364"/>
          <w:tab w:val="left" w:pos="709"/>
          <w:tab w:val="left" w:pos="1985"/>
          <w:tab w:val="left" w:pos="3544"/>
        </w:tabs>
        <w:ind w:left="340" w:hanging="340"/>
        <w:jc w:val="both"/>
        <w:rPr>
          <w:rFonts w:ascii="Arial" w:hAnsi="Arial" w:cs="Arial"/>
          <w:color w:val="000000" w:themeColor="text1"/>
          <w:lang w:val="es-PE" w:eastAsia="es-PE"/>
        </w:rPr>
      </w:pPr>
    </w:p>
    <w:p w14:paraId="12D2ED53" w14:textId="77777777" w:rsidR="00A81683" w:rsidRPr="00A81683" w:rsidRDefault="00A81683" w:rsidP="00A81683">
      <w:pPr>
        <w:pStyle w:val="Prrafodelista"/>
        <w:numPr>
          <w:ilvl w:val="0"/>
          <w:numId w:val="48"/>
        </w:numPr>
        <w:tabs>
          <w:tab w:val="left" w:pos="364"/>
          <w:tab w:val="left" w:pos="709"/>
          <w:tab w:val="left" w:pos="1985"/>
          <w:tab w:val="left" w:pos="3544"/>
        </w:tabs>
        <w:jc w:val="both"/>
        <w:rPr>
          <w:rFonts w:ascii="Arial" w:hAnsi="Arial" w:cs="Arial"/>
          <w:color w:val="000000" w:themeColor="text1"/>
          <w:lang w:val="es-PE" w:eastAsia="es-PE"/>
        </w:rPr>
      </w:pPr>
      <w:r w:rsidRPr="00A81683">
        <w:rPr>
          <w:rFonts w:ascii="Arial" w:hAnsi="Arial" w:cs="Arial"/>
          <w:color w:val="000000" w:themeColor="text1"/>
          <w:lang w:val="es-PE" w:eastAsia="es-PE"/>
        </w:rPr>
        <w:t xml:space="preserve">Halle la suma de las 14 primeras filas de: </w:t>
      </w:r>
    </w:p>
    <w:p w14:paraId="40E744A5" w14:textId="286D5D62" w:rsidR="00A81683" w:rsidRPr="00A81683" w:rsidRDefault="00A81683" w:rsidP="00A81683">
      <w:pPr>
        <w:tabs>
          <w:tab w:val="left" w:pos="364"/>
          <w:tab w:val="left" w:pos="709"/>
          <w:tab w:val="left" w:pos="1985"/>
          <w:tab w:val="left" w:pos="3544"/>
        </w:tabs>
        <w:jc w:val="center"/>
        <w:rPr>
          <w:rFonts w:ascii="Arial" w:hAnsi="Arial" w:cs="Arial"/>
          <w:color w:val="000000" w:themeColor="text1"/>
          <w:lang w:val="es-PE" w:eastAsia="es-PE"/>
        </w:rPr>
      </w:pPr>
      <w:r w:rsidRPr="00756635">
        <w:rPr>
          <w:rFonts w:ascii="Arial" w:hAnsi="Arial" w:cs="Arial"/>
          <w:b/>
          <w:color w:val="000000" w:themeColor="text1"/>
          <w:position w:val="-50"/>
          <w:lang w:val="es-PE"/>
        </w:rPr>
        <w:object w:dxaOrig="1680" w:dyaOrig="1080" w14:anchorId="73021322">
          <v:shape id="_x0000_i1040" type="#_x0000_t75" style="width:101.9pt;height:65.45pt" o:ole="">
            <v:imagedata r:id="rId38" o:title=""/>
          </v:shape>
          <o:OLEObject Type="Embed" ProgID="Equation.DSMT4" ShapeID="_x0000_i1040" DrawAspect="Content" ObjectID="_1665481234" r:id="rId39"/>
        </w:object>
      </w:r>
    </w:p>
    <w:p w14:paraId="76E40AD9" w14:textId="77777777" w:rsidR="00A81683" w:rsidRPr="00756635" w:rsidRDefault="00A81683" w:rsidP="00A81683">
      <w:pPr>
        <w:tabs>
          <w:tab w:val="left" w:pos="364"/>
          <w:tab w:val="left" w:pos="709"/>
          <w:tab w:val="left" w:pos="1985"/>
          <w:tab w:val="left" w:pos="3544"/>
        </w:tabs>
        <w:ind w:left="360"/>
        <w:rPr>
          <w:rFonts w:ascii="Arial" w:hAnsi="Arial" w:cs="Arial"/>
          <w:color w:val="000000" w:themeColor="text1"/>
          <w:lang w:val="es-PE" w:eastAsia="es-PE"/>
        </w:rPr>
      </w:pPr>
      <w:r w:rsidRPr="00A81683">
        <w:rPr>
          <w:rFonts w:ascii="Arial" w:hAnsi="Arial" w:cs="Arial"/>
          <w:color w:val="000000" w:themeColor="text1"/>
          <w:lang w:val="es-PE" w:eastAsia="es-PE"/>
        </w:rPr>
        <w:t>a) 415</w:t>
      </w:r>
      <w:r w:rsidRPr="00A81683">
        <w:rPr>
          <w:rFonts w:ascii="Arial" w:hAnsi="Arial" w:cs="Arial"/>
          <w:color w:val="000000" w:themeColor="text1"/>
          <w:lang w:val="es-PE" w:eastAsia="es-PE"/>
        </w:rPr>
        <w:tab/>
        <w:t>b) 319</w:t>
      </w:r>
      <w:r w:rsidRPr="00A81683">
        <w:rPr>
          <w:rFonts w:ascii="Arial" w:hAnsi="Arial" w:cs="Arial"/>
          <w:color w:val="000000" w:themeColor="text1"/>
          <w:lang w:val="es-PE" w:eastAsia="es-PE"/>
        </w:rPr>
        <w:tab/>
      </w:r>
    </w:p>
    <w:p w14:paraId="7BB34695" w14:textId="258114D4" w:rsidR="00A81683" w:rsidRPr="00A81683" w:rsidRDefault="00A81683" w:rsidP="00A81683">
      <w:pPr>
        <w:tabs>
          <w:tab w:val="left" w:pos="364"/>
          <w:tab w:val="left" w:pos="709"/>
          <w:tab w:val="left" w:pos="1985"/>
          <w:tab w:val="left" w:pos="3544"/>
        </w:tabs>
        <w:ind w:left="360"/>
        <w:rPr>
          <w:rFonts w:ascii="Arial" w:hAnsi="Arial" w:cs="Arial"/>
          <w:color w:val="000000" w:themeColor="text1"/>
          <w:lang w:val="es-PE" w:eastAsia="es-PE"/>
        </w:rPr>
      </w:pPr>
      <w:r w:rsidRPr="00A81683">
        <w:rPr>
          <w:rFonts w:ascii="Arial" w:hAnsi="Arial" w:cs="Arial"/>
          <w:color w:val="000000" w:themeColor="text1"/>
          <w:lang w:val="es-PE" w:eastAsia="es-PE"/>
        </w:rPr>
        <w:t>c) 432</w:t>
      </w:r>
      <w:r w:rsidRPr="00A81683">
        <w:rPr>
          <w:rFonts w:ascii="Arial" w:hAnsi="Arial" w:cs="Arial"/>
          <w:color w:val="000000" w:themeColor="text1"/>
          <w:lang w:val="es-PE" w:eastAsia="es-PE"/>
        </w:rPr>
        <w:tab/>
        <w:t>d) 560</w:t>
      </w:r>
      <w:r w:rsidRPr="00A81683">
        <w:rPr>
          <w:rFonts w:ascii="Arial" w:hAnsi="Arial" w:cs="Arial"/>
          <w:color w:val="000000" w:themeColor="text1"/>
          <w:lang w:val="es-PE" w:eastAsia="es-PE"/>
        </w:rPr>
        <w:tab/>
        <w:t>e) 648</w:t>
      </w:r>
    </w:p>
    <w:p w14:paraId="27A7B872" w14:textId="77777777" w:rsidR="00A81683" w:rsidRPr="00A81683" w:rsidRDefault="00A81683" w:rsidP="00A81683">
      <w:pPr>
        <w:tabs>
          <w:tab w:val="left" w:pos="364"/>
          <w:tab w:val="left" w:pos="709"/>
          <w:tab w:val="left" w:pos="1985"/>
          <w:tab w:val="left" w:pos="3544"/>
        </w:tabs>
        <w:ind w:left="266"/>
        <w:rPr>
          <w:rFonts w:ascii="Arial" w:hAnsi="Arial" w:cs="Arial"/>
          <w:color w:val="000000" w:themeColor="text1"/>
          <w:lang w:val="es-PE" w:eastAsia="es-PE"/>
        </w:rPr>
      </w:pPr>
      <w:r w:rsidRPr="00A81683">
        <w:rPr>
          <w:rFonts w:ascii="Arial" w:hAnsi="Arial" w:cs="Arial"/>
          <w:color w:val="000000" w:themeColor="text1"/>
          <w:lang w:val="es-PE" w:eastAsia="es-PE"/>
        </w:rPr>
        <w:t xml:space="preserve">    </w:t>
      </w:r>
    </w:p>
    <w:p w14:paraId="685BB09F" w14:textId="77777777" w:rsidR="00A81683" w:rsidRPr="00A81683" w:rsidRDefault="00A81683" w:rsidP="00A81683">
      <w:pPr>
        <w:pStyle w:val="Prrafodelista"/>
        <w:numPr>
          <w:ilvl w:val="0"/>
          <w:numId w:val="48"/>
        </w:numPr>
        <w:tabs>
          <w:tab w:val="left" w:pos="364"/>
          <w:tab w:val="left" w:pos="709"/>
          <w:tab w:val="left" w:pos="1985"/>
          <w:tab w:val="left" w:pos="3544"/>
        </w:tabs>
        <w:jc w:val="both"/>
        <w:rPr>
          <w:rFonts w:ascii="Arial" w:hAnsi="Arial" w:cs="Arial"/>
          <w:iCs/>
          <w:color w:val="000000" w:themeColor="text1"/>
          <w:lang w:val="es-PE" w:eastAsia="es-PE"/>
        </w:rPr>
      </w:pPr>
      <w:r w:rsidRPr="00A81683">
        <w:rPr>
          <w:rFonts w:ascii="Arial" w:hAnsi="Arial" w:cs="Arial"/>
          <w:color w:val="000000" w:themeColor="text1"/>
          <w:lang w:val="es-PE" w:eastAsia="es-PE"/>
        </w:rPr>
        <w:t>Hallar</w:t>
      </w:r>
      <w:r w:rsidRPr="00A81683">
        <w:rPr>
          <w:rFonts w:ascii="Arial" w:hAnsi="Arial" w:cs="Arial"/>
          <w:iCs/>
          <w:color w:val="000000" w:themeColor="text1"/>
          <w:lang w:val="es-PE" w:eastAsia="es-PE"/>
        </w:rPr>
        <w:t xml:space="preserve">:  </w:t>
      </w:r>
      <w:r w:rsidRPr="00A81683">
        <w:rPr>
          <w:rFonts w:ascii="Arial" w:hAnsi="Arial" w:cs="Arial"/>
          <w:iCs/>
          <w:color w:val="000000" w:themeColor="text1"/>
          <w:position w:val="-26"/>
          <w:lang w:val="es-PE" w:eastAsia="es-PE"/>
        </w:rPr>
        <w:object w:dxaOrig="400" w:dyaOrig="600" w14:anchorId="31A4F032">
          <v:shape id="_x0000_i1041" type="#_x0000_t75" style="width:19.65pt;height:29.9pt">
            <v:imagedata r:id="rId40" o:title=""/>
          </v:shape>
        </w:object>
      </w:r>
    </w:p>
    <w:p w14:paraId="06A43213" w14:textId="77777777" w:rsidR="00A81683" w:rsidRPr="00756635" w:rsidRDefault="00A81683" w:rsidP="00A81683">
      <w:pPr>
        <w:tabs>
          <w:tab w:val="left" w:pos="364"/>
          <w:tab w:val="left" w:pos="709"/>
          <w:tab w:val="left" w:pos="1985"/>
          <w:tab w:val="left" w:pos="3544"/>
        </w:tabs>
        <w:ind w:left="360"/>
        <w:rPr>
          <w:rFonts w:ascii="Arial" w:hAnsi="Arial" w:cs="Arial"/>
          <w:color w:val="000000" w:themeColor="text1"/>
          <w:lang w:val="es-PE" w:eastAsia="es-PE"/>
        </w:rPr>
      </w:pPr>
      <w:r w:rsidRPr="00A81683">
        <w:rPr>
          <w:rFonts w:ascii="Arial" w:hAnsi="Arial" w:cs="Arial"/>
          <w:color w:val="000000" w:themeColor="text1"/>
          <w:lang w:val="es-PE" w:eastAsia="es-PE"/>
        </w:rPr>
        <w:t xml:space="preserve">a) 144       </w:t>
      </w:r>
      <w:r w:rsidRPr="00A81683">
        <w:rPr>
          <w:rFonts w:ascii="Arial" w:hAnsi="Arial" w:cs="Arial"/>
          <w:color w:val="000000" w:themeColor="text1"/>
          <w:lang w:val="es-PE" w:eastAsia="es-PE"/>
        </w:rPr>
        <w:tab/>
        <w:t xml:space="preserve">b) 134        </w:t>
      </w:r>
      <w:r w:rsidRPr="00A81683">
        <w:rPr>
          <w:rFonts w:ascii="Arial" w:hAnsi="Arial" w:cs="Arial"/>
          <w:color w:val="000000" w:themeColor="text1"/>
          <w:lang w:val="es-PE" w:eastAsia="es-PE"/>
        </w:rPr>
        <w:tab/>
      </w:r>
    </w:p>
    <w:p w14:paraId="5F6D10ED" w14:textId="7E3303D4" w:rsidR="00A81683" w:rsidRPr="00A81683" w:rsidRDefault="00A81683" w:rsidP="00A81683">
      <w:pPr>
        <w:tabs>
          <w:tab w:val="left" w:pos="364"/>
          <w:tab w:val="left" w:pos="709"/>
          <w:tab w:val="left" w:pos="1985"/>
          <w:tab w:val="left" w:pos="3544"/>
        </w:tabs>
        <w:ind w:left="360"/>
        <w:rPr>
          <w:rFonts w:ascii="Arial" w:hAnsi="Arial" w:cs="Arial"/>
          <w:color w:val="000000" w:themeColor="text1"/>
          <w:lang w:val="es-PE" w:eastAsia="es-PE"/>
        </w:rPr>
      </w:pPr>
      <w:r w:rsidRPr="00A81683">
        <w:rPr>
          <w:rFonts w:ascii="Arial" w:hAnsi="Arial" w:cs="Arial"/>
          <w:color w:val="000000" w:themeColor="text1"/>
          <w:lang w:val="es-PE" w:eastAsia="es-PE"/>
        </w:rPr>
        <w:t xml:space="preserve">c) 146      </w:t>
      </w:r>
      <w:r w:rsidRPr="00756635">
        <w:rPr>
          <w:rFonts w:ascii="Arial" w:hAnsi="Arial" w:cs="Arial"/>
          <w:color w:val="000000" w:themeColor="text1"/>
          <w:lang w:val="es-PE" w:eastAsia="es-PE"/>
        </w:rPr>
        <w:tab/>
      </w:r>
      <w:r w:rsidRPr="00A81683">
        <w:rPr>
          <w:rFonts w:ascii="Arial" w:hAnsi="Arial" w:cs="Arial"/>
          <w:color w:val="000000" w:themeColor="text1"/>
          <w:lang w:val="es-PE" w:eastAsia="es-PE"/>
        </w:rPr>
        <w:t xml:space="preserve">d) 224          </w:t>
      </w:r>
      <w:r w:rsidRPr="00A81683">
        <w:rPr>
          <w:rFonts w:ascii="Arial" w:hAnsi="Arial" w:cs="Arial"/>
          <w:color w:val="000000" w:themeColor="text1"/>
          <w:lang w:val="es-PE" w:eastAsia="es-PE"/>
        </w:rPr>
        <w:tab/>
        <w:t>e) 118</w:t>
      </w:r>
    </w:p>
    <w:p w14:paraId="762F4AA2" w14:textId="0626C837" w:rsidR="00A81683" w:rsidRPr="00A81683" w:rsidRDefault="00A81683" w:rsidP="00A81683">
      <w:pPr>
        <w:pStyle w:val="Prrafodelista"/>
        <w:tabs>
          <w:tab w:val="left" w:pos="364"/>
          <w:tab w:val="left" w:pos="709"/>
          <w:tab w:val="left" w:pos="1985"/>
          <w:tab w:val="left" w:pos="3544"/>
        </w:tabs>
        <w:ind w:left="360"/>
        <w:jc w:val="both"/>
        <w:rPr>
          <w:rFonts w:ascii="Arial" w:hAnsi="Arial" w:cs="Arial"/>
          <w:color w:val="000000" w:themeColor="text1"/>
          <w:lang w:val="es-PE" w:eastAsia="es-PE"/>
        </w:rPr>
      </w:pPr>
    </w:p>
    <w:p w14:paraId="0F4F1055" w14:textId="77777777" w:rsidR="00A81683" w:rsidRPr="00A81683" w:rsidRDefault="00A81683" w:rsidP="00A81683">
      <w:pPr>
        <w:pStyle w:val="Prrafodelista"/>
        <w:numPr>
          <w:ilvl w:val="0"/>
          <w:numId w:val="48"/>
        </w:numPr>
        <w:tabs>
          <w:tab w:val="left" w:pos="364"/>
          <w:tab w:val="left" w:pos="709"/>
          <w:tab w:val="left" w:pos="1985"/>
          <w:tab w:val="left" w:pos="3544"/>
        </w:tabs>
        <w:jc w:val="both"/>
        <w:rPr>
          <w:rFonts w:ascii="Arial" w:hAnsi="Arial" w:cs="Arial"/>
          <w:color w:val="000000" w:themeColor="text1"/>
          <w:lang w:val="es-PE" w:eastAsia="es-PE"/>
        </w:rPr>
      </w:pPr>
      <w:r w:rsidRPr="00A81683">
        <w:rPr>
          <w:rFonts w:ascii="Arial" w:hAnsi="Arial" w:cs="Arial"/>
          <w:color w:val="000000" w:themeColor="text1"/>
          <w:lang w:val="es-PE" w:eastAsia="es-PE"/>
        </w:rPr>
        <w:t>La suma de los primeros números naturales impares al cuadrado es 680. ¿Cuántos números impares se ha empleado?</w:t>
      </w:r>
    </w:p>
    <w:p w14:paraId="18DBA48C" w14:textId="77777777" w:rsidR="00A81683" w:rsidRPr="00756635" w:rsidRDefault="00A81683" w:rsidP="00A81683">
      <w:pPr>
        <w:tabs>
          <w:tab w:val="left" w:pos="364"/>
          <w:tab w:val="left" w:pos="709"/>
          <w:tab w:val="left" w:pos="1985"/>
          <w:tab w:val="left" w:pos="3544"/>
        </w:tabs>
        <w:ind w:left="360"/>
        <w:rPr>
          <w:rFonts w:ascii="Arial" w:hAnsi="Arial" w:cs="Arial"/>
          <w:color w:val="000000" w:themeColor="text1"/>
          <w:lang w:val="es-PE" w:eastAsia="es-PE"/>
        </w:rPr>
      </w:pPr>
      <w:r w:rsidRPr="00A81683">
        <w:rPr>
          <w:rFonts w:ascii="Arial" w:hAnsi="Arial" w:cs="Arial"/>
          <w:color w:val="000000" w:themeColor="text1"/>
          <w:lang w:val="es-PE" w:eastAsia="es-PE"/>
        </w:rPr>
        <w:t xml:space="preserve">a) 3            </w:t>
      </w:r>
      <w:r w:rsidRPr="00A81683">
        <w:rPr>
          <w:rFonts w:ascii="Arial" w:hAnsi="Arial" w:cs="Arial"/>
          <w:color w:val="000000" w:themeColor="text1"/>
          <w:lang w:val="es-PE" w:eastAsia="es-PE"/>
        </w:rPr>
        <w:tab/>
        <w:t xml:space="preserve">b) 9           </w:t>
      </w:r>
    </w:p>
    <w:p w14:paraId="0CFB7ED2" w14:textId="028BA28F" w:rsidR="00A81683" w:rsidRPr="00756635" w:rsidRDefault="00A81683" w:rsidP="00A81683">
      <w:pPr>
        <w:tabs>
          <w:tab w:val="left" w:pos="364"/>
          <w:tab w:val="left" w:pos="709"/>
          <w:tab w:val="left" w:pos="1985"/>
          <w:tab w:val="left" w:pos="3544"/>
        </w:tabs>
        <w:ind w:left="360"/>
        <w:rPr>
          <w:rFonts w:ascii="Arial" w:hAnsi="Arial" w:cs="Arial"/>
          <w:color w:val="000000" w:themeColor="text1"/>
          <w:lang w:val="es-PE" w:eastAsia="es-PE"/>
        </w:rPr>
      </w:pPr>
      <w:r w:rsidRPr="00A81683">
        <w:rPr>
          <w:rFonts w:ascii="Arial" w:hAnsi="Arial" w:cs="Arial"/>
          <w:color w:val="000000" w:themeColor="text1"/>
          <w:lang w:val="es-PE" w:eastAsia="es-PE"/>
        </w:rPr>
        <w:t xml:space="preserve">c) 6            </w:t>
      </w:r>
      <w:r w:rsidRPr="00756635">
        <w:rPr>
          <w:rFonts w:ascii="Arial" w:hAnsi="Arial" w:cs="Arial"/>
          <w:color w:val="000000" w:themeColor="text1"/>
          <w:lang w:val="es-PE" w:eastAsia="es-PE"/>
        </w:rPr>
        <w:tab/>
      </w:r>
      <w:r w:rsidRPr="00A81683">
        <w:rPr>
          <w:rFonts w:ascii="Arial" w:hAnsi="Arial" w:cs="Arial"/>
          <w:color w:val="000000" w:themeColor="text1"/>
          <w:lang w:val="es-PE" w:eastAsia="es-PE"/>
        </w:rPr>
        <w:t xml:space="preserve">d)7          </w:t>
      </w:r>
      <w:r w:rsidRPr="00A81683">
        <w:rPr>
          <w:rFonts w:ascii="Arial" w:hAnsi="Arial" w:cs="Arial"/>
          <w:color w:val="000000" w:themeColor="text1"/>
          <w:lang w:val="es-PE" w:eastAsia="es-PE"/>
        </w:rPr>
        <w:tab/>
        <w:t>e) 8</w:t>
      </w:r>
    </w:p>
    <w:p w14:paraId="41E800E5" w14:textId="77777777" w:rsidR="00A81683" w:rsidRPr="00A81683" w:rsidRDefault="00A81683" w:rsidP="00A81683">
      <w:pPr>
        <w:tabs>
          <w:tab w:val="left" w:pos="364"/>
          <w:tab w:val="left" w:pos="709"/>
          <w:tab w:val="left" w:pos="1985"/>
          <w:tab w:val="left" w:pos="3544"/>
        </w:tabs>
        <w:ind w:left="360"/>
        <w:rPr>
          <w:rFonts w:ascii="Arial" w:hAnsi="Arial" w:cs="Arial"/>
          <w:color w:val="000000" w:themeColor="text1"/>
          <w:lang w:val="es-PE" w:eastAsia="es-PE"/>
        </w:rPr>
      </w:pPr>
    </w:p>
    <w:p w14:paraId="273CFFDA" w14:textId="77777777" w:rsidR="00A81683" w:rsidRPr="00A81683" w:rsidRDefault="00A81683" w:rsidP="00A81683">
      <w:pPr>
        <w:pStyle w:val="Prrafodelista"/>
        <w:numPr>
          <w:ilvl w:val="0"/>
          <w:numId w:val="48"/>
        </w:numPr>
        <w:tabs>
          <w:tab w:val="left" w:pos="364"/>
          <w:tab w:val="left" w:pos="709"/>
          <w:tab w:val="left" w:pos="1985"/>
          <w:tab w:val="left" w:pos="3544"/>
        </w:tabs>
        <w:jc w:val="both"/>
        <w:rPr>
          <w:rFonts w:ascii="Arial" w:hAnsi="Arial" w:cs="Arial"/>
          <w:iCs/>
          <w:color w:val="000000" w:themeColor="text1"/>
          <w:lang w:val="es-PE" w:eastAsia="es-PE"/>
        </w:rPr>
      </w:pPr>
      <w:r w:rsidRPr="00A81683">
        <w:rPr>
          <w:rFonts w:ascii="Arial" w:hAnsi="Arial" w:cs="Arial"/>
          <w:color w:val="000000" w:themeColor="text1"/>
          <w:lang w:val="es-PE" w:eastAsia="es-PE"/>
        </w:rPr>
        <w:t>Hallar la suma de</w:t>
      </w:r>
      <w:r w:rsidRPr="00A81683">
        <w:rPr>
          <w:rFonts w:ascii="Arial" w:hAnsi="Arial" w:cs="Arial"/>
          <w:iCs/>
          <w:color w:val="000000" w:themeColor="text1"/>
          <w:lang w:val="es-PE" w:eastAsia="es-PE"/>
        </w:rPr>
        <w:t xml:space="preserve">:  </w:t>
      </w:r>
      <w:r w:rsidRPr="00A81683">
        <w:rPr>
          <w:rFonts w:ascii="Arial" w:hAnsi="Arial" w:cs="Arial"/>
          <w:iCs/>
          <w:color w:val="000000" w:themeColor="text1"/>
          <w:position w:val="-26"/>
          <w:lang w:val="es-PE" w:eastAsia="es-PE"/>
        </w:rPr>
        <w:object w:dxaOrig="520" w:dyaOrig="600" w14:anchorId="1F9F76EC">
          <v:shape id="_x0000_i1042" type="#_x0000_t75" style="width:26.2pt;height:29.9pt">
            <v:imagedata r:id="rId41" o:title=""/>
          </v:shape>
        </w:object>
      </w:r>
    </w:p>
    <w:p w14:paraId="25EFFFF3" w14:textId="77777777" w:rsidR="00A81683" w:rsidRPr="00756635" w:rsidRDefault="00A81683" w:rsidP="00A81683">
      <w:pPr>
        <w:tabs>
          <w:tab w:val="left" w:pos="364"/>
          <w:tab w:val="left" w:pos="709"/>
          <w:tab w:val="left" w:pos="1985"/>
          <w:tab w:val="left" w:pos="3544"/>
        </w:tabs>
        <w:ind w:left="360"/>
        <w:rPr>
          <w:rFonts w:ascii="Arial" w:hAnsi="Arial" w:cs="Arial"/>
          <w:color w:val="000000" w:themeColor="text1"/>
          <w:lang w:val="es-PE" w:eastAsia="es-PE"/>
        </w:rPr>
      </w:pPr>
      <w:r w:rsidRPr="00A81683">
        <w:rPr>
          <w:rFonts w:ascii="Arial" w:hAnsi="Arial" w:cs="Arial"/>
          <w:color w:val="000000" w:themeColor="text1"/>
          <w:lang w:val="es-PE" w:eastAsia="es-PE"/>
        </w:rPr>
        <w:t xml:space="preserve">a) 4144       </w:t>
      </w:r>
      <w:r w:rsidRPr="00756635">
        <w:rPr>
          <w:rFonts w:ascii="Arial" w:hAnsi="Arial" w:cs="Arial"/>
          <w:color w:val="000000" w:themeColor="text1"/>
          <w:lang w:val="es-PE" w:eastAsia="es-PE"/>
        </w:rPr>
        <w:tab/>
      </w:r>
      <w:r w:rsidRPr="00A81683">
        <w:rPr>
          <w:rFonts w:ascii="Arial" w:hAnsi="Arial" w:cs="Arial"/>
          <w:color w:val="000000" w:themeColor="text1"/>
          <w:lang w:val="es-PE" w:eastAsia="es-PE"/>
        </w:rPr>
        <w:t xml:space="preserve">b) 4356      </w:t>
      </w:r>
    </w:p>
    <w:p w14:paraId="541DD735" w14:textId="698C856F" w:rsidR="00A81683" w:rsidRPr="00756635" w:rsidRDefault="00A81683" w:rsidP="00A81683">
      <w:pPr>
        <w:tabs>
          <w:tab w:val="left" w:pos="364"/>
          <w:tab w:val="left" w:pos="709"/>
          <w:tab w:val="left" w:pos="1985"/>
          <w:tab w:val="left" w:pos="3544"/>
        </w:tabs>
        <w:ind w:left="360"/>
        <w:rPr>
          <w:rFonts w:ascii="Arial" w:hAnsi="Arial" w:cs="Arial"/>
          <w:color w:val="000000" w:themeColor="text1"/>
          <w:lang w:val="es-PE" w:eastAsia="es-PE"/>
        </w:rPr>
      </w:pPr>
      <w:r w:rsidRPr="00A81683">
        <w:rPr>
          <w:rFonts w:ascii="Arial" w:hAnsi="Arial" w:cs="Arial"/>
          <w:color w:val="000000" w:themeColor="text1"/>
          <w:lang w:val="es-PE" w:eastAsia="es-PE"/>
        </w:rPr>
        <w:t xml:space="preserve">c) 4556      </w:t>
      </w:r>
      <w:r w:rsidRPr="00756635">
        <w:rPr>
          <w:rFonts w:ascii="Arial" w:hAnsi="Arial" w:cs="Arial"/>
          <w:color w:val="000000" w:themeColor="text1"/>
          <w:lang w:val="es-PE" w:eastAsia="es-PE"/>
        </w:rPr>
        <w:tab/>
      </w:r>
      <w:r w:rsidRPr="00A81683">
        <w:rPr>
          <w:rFonts w:ascii="Arial" w:hAnsi="Arial" w:cs="Arial"/>
          <w:color w:val="000000" w:themeColor="text1"/>
          <w:lang w:val="es-PE" w:eastAsia="es-PE"/>
        </w:rPr>
        <w:t xml:space="preserve">d) 4224     </w:t>
      </w:r>
      <w:r w:rsidRPr="00756635">
        <w:rPr>
          <w:rFonts w:ascii="Arial" w:hAnsi="Arial" w:cs="Arial"/>
          <w:color w:val="000000" w:themeColor="text1"/>
          <w:lang w:val="es-PE" w:eastAsia="es-PE"/>
        </w:rPr>
        <w:tab/>
      </w:r>
      <w:r w:rsidRPr="00A81683">
        <w:rPr>
          <w:rFonts w:ascii="Arial" w:hAnsi="Arial" w:cs="Arial"/>
          <w:color w:val="000000" w:themeColor="text1"/>
          <w:lang w:val="es-PE" w:eastAsia="es-PE"/>
        </w:rPr>
        <w:t>e) 4118</w:t>
      </w:r>
    </w:p>
    <w:p w14:paraId="4EE7D720" w14:textId="77777777" w:rsidR="00A81683" w:rsidRPr="00A81683" w:rsidRDefault="00A81683" w:rsidP="00A81683">
      <w:pPr>
        <w:tabs>
          <w:tab w:val="left" w:pos="364"/>
          <w:tab w:val="left" w:pos="709"/>
          <w:tab w:val="left" w:pos="1985"/>
          <w:tab w:val="left" w:pos="3544"/>
        </w:tabs>
        <w:ind w:left="360"/>
        <w:rPr>
          <w:rFonts w:ascii="Arial" w:hAnsi="Arial" w:cs="Arial"/>
          <w:color w:val="000000" w:themeColor="text1"/>
          <w:lang w:val="es-PE" w:eastAsia="es-PE"/>
        </w:rPr>
      </w:pPr>
    </w:p>
    <w:p w14:paraId="06F9B517" w14:textId="77777777" w:rsidR="00A81683" w:rsidRPr="00A81683" w:rsidRDefault="00A81683" w:rsidP="00A81683">
      <w:pPr>
        <w:pStyle w:val="Prrafodelista"/>
        <w:numPr>
          <w:ilvl w:val="0"/>
          <w:numId w:val="48"/>
        </w:numPr>
        <w:tabs>
          <w:tab w:val="left" w:pos="364"/>
          <w:tab w:val="left" w:pos="709"/>
          <w:tab w:val="left" w:pos="1985"/>
          <w:tab w:val="left" w:pos="3544"/>
        </w:tabs>
        <w:jc w:val="both"/>
        <w:rPr>
          <w:rFonts w:ascii="Arial" w:hAnsi="Arial" w:cs="Arial"/>
          <w:color w:val="000000" w:themeColor="text1"/>
          <w:lang w:val="es-PE" w:eastAsia="es-PE"/>
        </w:rPr>
      </w:pPr>
      <w:r w:rsidRPr="00A81683">
        <w:rPr>
          <w:rFonts w:ascii="Arial" w:hAnsi="Arial" w:cs="Arial"/>
          <w:iCs/>
          <w:color w:val="000000" w:themeColor="text1"/>
          <w:lang w:val="es-PE" w:eastAsia="es-PE"/>
        </w:rPr>
        <w:t xml:space="preserve">Hallar el valor de “S”: </w:t>
      </w:r>
    </w:p>
    <w:p w14:paraId="34A4D9DF" w14:textId="7887F2E1" w:rsidR="00A81683" w:rsidRPr="00A81683" w:rsidRDefault="00A81683" w:rsidP="00A81683">
      <w:pPr>
        <w:tabs>
          <w:tab w:val="left" w:pos="364"/>
          <w:tab w:val="left" w:pos="709"/>
          <w:tab w:val="left" w:pos="1985"/>
          <w:tab w:val="left" w:pos="3544"/>
        </w:tabs>
        <w:ind w:left="364"/>
        <w:jc w:val="center"/>
        <w:rPr>
          <w:rFonts w:ascii="Arial" w:hAnsi="Arial" w:cs="Arial"/>
          <w:color w:val="000000" w:themeColor="text1"/>
          <w:lang w:val="es-PE" w:eastAsia="es-PE"/>
        </w:rPr>
      </w:pPr>
      <w:r w:rsidRPr="00756635">
        <w:rPr>
          <w:rFonts w:ascii="Arial" w:hAnsi="Arial" w:cs="Arial"/>
          <w:b/>
          <w:color w:val="000000" w:themeColor="text1"/>
          <w:position w:val="-8"/>
          <w:lang w:val="es-PE"/>
        </w:rPr>
        <w:object w:dxaOrig="2659" w:dyaOrig="260" w14:anchorId="43A1FD86">
          <v:shape id="_x0000_i1043" type="#_x0000_t75" style="width:169.25pt;height:15.9pt" o:ole="">
            <v:imagedata r:id="rId42" o:title=""/>
          </v:shape>
          <o:OLEObject Type="Embed" ProgID="Equation.DSMT4" ShapeID="_x0000_i1043" DrawAspect="Content" ObjectID="_1665481235" r:id="rId43"/>
        </w:object>
      </w:r>
    </w:p>
    <w:p w14:paraId="2F34B6BA" w14:textId="77777777" w:rsidR="00A81683" w:rsidRPr="00756635" w:rsidRDefault="00A81683" w:rsidP="00A81683">
      <w:pPr>
        <w:tabs>
          <w:tab w:val="left" w:pos="364"/>
          <w:tab w:val="left" w:pos="709"/>
          <w:tab w:val="left" w:pos="1985"/>
          <w:tab w:val="left" w:pos="3544"/>
        </w:tabs>
        <w:ind w:left="360"/>
        <w:rPr>
          <w:rFonts w:ascii="Arial" w:hAnsi="Arial" w:cs="Arial"/>
          <w:color w:val="000000" w:themeColor="text1"/>
          <w:lang w:val="es-PE" w:eastAsia="es-PE"/>
        </w:rPr>
      </w:pPr>
      <w:r w:rsidRPr="00A81683">
        <w:rPr>
          <w:rFonts w:ascii="Arial" w:hAnsi="Arial" w:cs="Arial"/>
          <w:color w:val="000000" w:themeColor="text1"/>
          <w:lang w:val="es-PE" w:eastAsia="es-PE"/>
        </w:rPr>
        <w:t xml:space="preserve">a) 1700   </w:t>
      </w:r>
      <w:r w:rsidRPr="00A81683">
        <w:rPr>
          <w:rFonts w:ascii="Arial" w:hAnsi="Arial" w:cs="Arial"/>
          <w:color w:val="000000" w:themeColor="text1"/>
          <w:lang w:val="es-PE" w:eastAsia="es-PE"/>
        </w:rPr>
        <w:tab/>
        <w:t xml:space="preserve">b) 1760   </w:t>
      </w:r>
      <w:r w:rsidRPr="00A81683">
        <w:rPr>
          <w:rFonts w:ascii="Arial" w:hAnsi="Arial" w:cs="Arial"/>
          <w:color w:val="000000" w:themeColor="text1"/>
          <w:lang w:val="es-PE" w:eastAsia="es-PE"/>
        </w:rPr>
        <w:tab/>
      </w:r>
    </w:p>
    <w:p w14:paraId="460E7C07" w14:textId="445EBF85" w:rsidR="00A81683" w:rsidRPr="00A81683" w:rsidRDefault="00A81683" w:rsidP="00A81683">
      <w:pPr>
        <w:tabs>
          <w:tab w:val="left" w:pos="364"/>
          <w:tab w:val="left" w:pos="709"/>
          <w:tab w:val="left" w:pos="1985"/>
          <w:tab w:val="left" w:pos="3544"/>
        </w:tabs>
        <w:ind w:left="360"/>
        <w:rPr>
          <w:rFonts w:ascii="Arial" w:hAnsi="Arial" w:cs="Arial"/>
          <w:color w:val="000000" w:themeColor="text1"/>
          <w:lang w:val="es-PE" w:eastAsia="es-PE"/>
        </w:rPr>
      </w:pPr>
      <w:r w:rsidRPr="00A81683">
        <w:rPr>
          <w:rFonts w:ascii="Arial" w:hAnsi="Arial" w:cs="Arial"/>
          <w:color w:val="000000" w:themeColor="text1"/>
          <w:lang w:val="es-PE" w:eastAsia="es-PE"/>
        </w:rPr>
        <w:t xml:space="preserve">c) 1750     </w:t>
      </w:r>
      <w:r w:rsidRPr="00756635">
        <w:rPr>
          <w:rFonts w:ascii="Arial" w:hAnsi="Arial" w:cs="Arial"/>
          <w:color w:val="000000" w:themeColor="text1"/>
          <w:lang w:val="es-PE" w:eastAsia="es-PE"/>
        </w:rPr>
        <w:tab/>
      </w:r>
      <w:r w:rsidRPr="00A81683">
        <w:rPr>
          <w:rFonts w:ascii="Arial" w:hAnsi="Arial" w:cs="Arial"/>
          <w:color w:val="000000" w:themeColor="text1"/>
          <w:lang w:val="es-PE" w:eastAsia="es-PE"/>
        </w:rPr>
        <w:t xml:space="preserve">d) 1740   </w:t>
      </w:r>
      <w:r w:rsidRPr="00A81683">
        <w:rPr>
          <w:rFonts w:ascii="Arial" w:hAnsi="Arial" w:cs="Arial"/>
          <w:color w:val="000000" w:themeColor="text1"/>
          <w:lang w:val="es-PE" w:eastAsia="es-PE"/>
        </w:rPr>
        <w:tab/>
        <w:t>e) 1670</w:t>
      </w:r>
    </w:p>
    <w:p w14:paraId="34B8F2AF" w14:textId="77777777" w:rsidR="00A81683" w:rsidRPr="00A81683" w:rsidRDefault="00A81683" w:rsidP="00A81683">
      <w:pPr>
        <w:tabs>
          <w:tab w:val="left" w:pos="364"/>
          <w:tab w:val="left" w:pos="709"/>
          <w:tab w:val="left" w:pos="1985"/>
          <w:tab w:val="left" w:pos="3544"/>
        </w:tabs>
        <w:ind w:left="360"/>
        <w:jc w:val="both"/>
        <w:rPr>
          <w:rFonts w:ascii="Arial" w:hAnsi="Arial" w:cs="Arial"/>
          <w:color w:val="000000" w:themeColor="text1"/>
          <w:lang w:val="es-PE" w:eastAsia="es-PE"/>
        </w:rPr>
      </w:pPr>
    </w:p>
    <w:p w14:paraId="3642EAC2" w14:textId="77777777" w:rsidR="00A81683" w:rsidRPr="00A81683" w:rsidRDefault="00A81683" w:rsidP="00A81683">
      <w:pPr>
        <w:pStyle w:val="Prrafodelista"/>
        <w:numPr>
          <w:ilvl w:val="0"/>
          <w:numId w:val="48"/>
        </w:numPr>
        <w:tabs>
          <w:tab w:val="left" w:pos="364"/>
          <w:tab w:val="left" w:pos="709"/>
          <w:tab w:val="left" w:pos="1985"/>
          <w:tab w:val="left" w:pos="3544"/>
        </w:tabs>
        <w:jc w:val="both"/>
        <w:rPr>
          <w:rFonts w:ascii="Arial" w:hAnsi="Arial" w:cs="Arial"/>
          <w:color w:val="000000" w:themeColor="text1"/>
          <w:lang w:val="es-PE" w:eastAsia="es-PE"/>
        </w:rPr>
      </w:pPr>
      <w:r w:rsidRPr="00A81683">
        <w:rPr>
          <w:rFonts w:ascii="Arial" w:hAnsi="Arial" w:cs="Arial"/>
          <w:iCs/>
          <w:color w:val="000000" w:themeColor="text1"/>
          <w:lang w:val="es-PE" w:eastAsia="es-PE"/>
        </w:rPr>
        <w:lastRenderedPageBreak/>
        <w:t xml:space="preserve">¿A qué es igual “S”? </w:t>
      </w:r>
    </w:p>
    <w:p w14:paraId="471DC853" w14:textId="24D622DC" w:rsidR="00A81683" w:rsidRPr="00A81683" w:rsidRDefault="00A81683" w:rsidP="00A81683">
      <w:pPr>
        <w:tabs>
          <w:tab w:val="left" w:pos="364"/>
          <w:tab w:val="left" w:pos="709"/>
          <w:tab w:val="left" w:pos="1985"/>
          <w:tab w:val="left" w:pos="3544"/>
        </w:tabs>
        <w:ind w:left="364"/>
        <w:jc w:val="center"/>
        <w:rPr>
          <w:rFonts w:ascii="Arial" w:hAnsi="Arial" w:cs="Arial"/>
          <w:iCs/>
          <w:color w:val="000000" w:themeColor="text1"/>
          <w:lang w:val="es-PE" w:eastAsia="es-PE"/>
        </w:rPr>
      </w:pPr>
      <w:r w:rsidRPr="00756635">
        <w:rPr>
          <w:rFonts w:ascii="Arial" w:hAnsi="Arial" w:cs="Arial"/>
          <w:b/>
          <w:color w:val="000000" w:themeColor="text1"/>
          <w:position w:val="-8"/>
          <w:lang w:val="es-PE"/>
        </w:rPr>
        <w:object w:dxaOrig="1900" w:dyaOrig="260" w14:anchorId="3887C397">
          <v:shape id="_x0000_i1044" type="#_x0000_t75" style="width:142.15pt;height:18.7pt" o:ole="">
            <v:imagedata r:id="rId44" o:title=""/>
          </v:shape>
          <o:OLEObject Type="Embed" ProgID="Equation.DSMT4" ShapeID="_x0000_i1044" DrawAspect="Content" ObjectID="_1665481236" r:id="rId45"/>
        </w:object>
      </w:r>
    </w:p>
    <w:p w14:paraId="5C9AFC2E" w14:textId="77777777" w:rsidR="00A81683" w:rsidRPr="00A81683" w:rsidRDefault="00A81683" w:rsidP="00A81683">
      <w:pPr>
        <w:tabs>
          <w:tab w:val="left" w:pos="364"/>
          <w:tab w:val="left" w:pos="709"/>
          <w:tab w:val="left" w:pos="1985"/>
          <w:tab w:val="left" w:pos="3544"/>
        </w:tabs>
        <w:ind w:left="364"/>
        <w:jc w:val="both"/>
        <w:rPr>
          <w:rFonts w:ascii="Arial" w:hAnsi="Arial" w:cs="Arial"/>
          <w:color w:val="000000" w:themeColor="text1"/>
          <w:lang w:val="es-PE" w:eastAsia="es-PE"/>
        </w:rPr>
      </w:pPr>
      <w:r w:rsidRPr="00A81683">
        <w:rPr>
          <w:rFonts w:ascii="Arial" w:hAnsi="Arial" w:cs="Arial"/>
          <w:iCs/>
          <w:color w:val="000000" w:themeColor="text1"/>
          <w:lang w:val="es-PE" w:eastAsia="es-PE"/>
        </w:rPr>
        <w:t xml:space="preserve">     </w:t>
      </w:r>
    </w:p>
    <w:p w14:paraId="30A83855" w14:textId="77777777" w:rsidR="00A81683" w:rsidRPr="00756635" w:rsidRDefault="00A81683" w:rsidP="00A81683">
      <w:pPr>
        <w:tabs>
          <w:tab w:val="left" w:pos="364"/>
          <w:tab w:val="left" w:pos="709"/>
          <w:tab w:val="left" w:pos="1985"/>
          <w:tab w:val="left" w:pos="3544"/>
        </w:tabs>
        <w:ind w:left="360"/>
        <w:rPr>
          <w:rFonts w:ascii="Arial" w:hAnsi="Arial" w:cs="Arial"/>
          <w:color w:val="000000" w:themeColor="text1"/>
          <w:lang w:val="es-PE" w:eastAsia="es-PE"/>
        </w:rPr>
      </w:pPr>
      <w:r w:rsidRPr="00A81683">
        <w:rPr>
          <w:rFonts w:ascii="Arial" w:hAnsi="Arial" w:cs="Arial"/>
          <w:color w:val="000000" w:themeColor="text1"/>
          <w:lang w:val="es-PE" w:eastAsia="es-PE"/>
        </w:rPr>
        <w:t xml:space="preserve">a) 1540   </w:t>
      </w:r>
      <w:r w:rsidRPr="00A81683">
        <w:rPr>
          <w:rFonts w:ascii="Arial" w:hAnsi="Arial" w:cs="Arial"/>
          <w:color w:val="000000" w:themeColor="text1"/>
          <w:lang w:val="es-PE" w:eastAsia="es-PE"/>
        </w:rPr>
        <w:tab/>
        <w:t xml:space="preserve">b) 1740   </w:t>
      </w:r>
      <w:r w:rsidRPr="00A81683">
        <w:rPr>
          <w:rFonts w:ascii="Arial" w:hAnsi="Arial" w:cs="Arial"/>
          <w:color w:val="000000" w:themeColor="text1"/>
          <w:lang w:val="es-PE" w:eastAsia="es-PE"/>
        </w:rPr>
        <w:tab/>
      </w:r>
    </w:p>
    <w:p w14:paraId="40C95D5B" w14:textId="119BEF48" w:rsidR="00A81683" w:rsidRPr="00A81683" w:rsidRDefault="00A81683" w:rsidP="00A81683">
      <w:pPr>
        <w:tabs>
          <w:tab w:val="left" w:pos="364"/>
          <w:tab w:val="left" w:pos="709"/>
          <w:tab w:val="left" w:pos="1985"/>
          <w:tab w:val="left" w:pos="3544"/>
        </w:tabs>
        <w:ind w:left="360"/>
        <w:rPr>
          <w:rFonts w:ascii="Arial" w:hAnsi="Arial" w:cs="Arial"/>
          <w:color w:val="000000" w:themeColor="text1"/>
          <w:lang w:val="es-PE" w:eastAsia="es-PE"/>
        </w:rPr>
      </w:pPr>
      <w:r w:rsidRPr="00A81683">
        <w:rPr>
          <w:rFonts w:ascii="Arial" w:hAnsi="Arial" w:cs="Arial"/>
          <w:color w:val="000000" w:themeColor="text1"/>
          <w:lang w:val="es-PE" w:eastAsia="es-PE"/>
        </w:rPr>
        <w:t xml:space="preserve">c) 1740    </w:t>
      </w:r>
      <w:r w:rsidRPr="00756635">
        <w:rPr>
          <w:rFonts w:ascii="Arial" w:hAnsi="Arial" w:cs="Arial"/>
          <w:color w:val="000000" w:themeColor="text1"/>
          <w:lang w:val="es-PE" w:eastAsia="es-PE"/>
        </w:rPr>
        <w:tab/>
      </w:r>
      <w:r w:rsidRPr="00A81683">
        <w:rPr>
          <w:rFonts w:ascii="Arial" w:hAnsi="Arial" w:cs="Arial"/>
          <w:color w:val="000000" w:themeColor="text1"/>
          <w:lang w:val="es-PE" w:eastAsia="es-PE"/>
        </w:rPr>
        <w:t xml:space="preserve">d) 1440   </w:t>
      </w:r>
      <w:r w:rsidRPr="00756635">
        <w:rPr>
          <w:rFonts w:ascii="Arial" w:hAnsi="Arial" w:cs="Arial"/>
          <w:color w:val="000000" w:themeColor="text1"/>
          <w:lang w:val="es-PE" w:eastAsia="es-PE"/>
        </w:rPr>
        <w:tab/>
      </w:r>
      <w:r w:rsidRPr="00A81683">
        <w:rPr>
          <w:rFonts w:ascii="Arial" w:hAnsi="Arial" w:cs="Arial"/>
          <w:color w:val="000000" w:themeColor="text1"/>
          <w:lang w:val="es-PE" w:eastAsia="es-PE"/>
        </w:rPr>
        <w:t>e) 1420</w:t>
      </w:r>
    </w:p>
    <w:p w14:paraId="080F5470" w14:textId="77777777" w:rsidR="00A81683" w:rsidRPr="00A81683" w:rsidRDefault="00A81683" w:rsidP="00A81683">
      <w:pPr>
        <w:tabs>
          <w:tab w:val="left" w:pos="364"/>
          <w:tab w:val="left" w:pos="709"/>
          <w:tab w:val="left" w:pos="1985"/>
          <w:tab w:val="left" w:pos="3544"/>
        </w:tabs>
        <w:ind w:left="360"/>
        <w:jc w:val="both"/>
        <w:rPr>
          <w:rFonts w:ascii="Arial" w:hAnsi="Arial" w:cs="Arial"/>
          <w:color w:val="000000" w:themeColor="text1"/>
          <w:lang w:val="es-PE" w:eastAsia="es-PE"/>
        </w:rPr>
      </w:pPr>
    </w:p>
    <w:p w14:paraId="4F270123" w14:textId="351CD181" w:rsidR="00A81683" w:rsidRPr="00A81683" w:rsidRDefault="00A81683" w:rsidP="00A81683">
      <w:pPr>
        <w:pStyle w:val="Prrafodelista"/>
        <w:numPr>
          <w:ilvl w:val="0"/>
          <w:numId w:val="48"/>
        </w:numPr>
        <w:tabs>
          <w:tab w:val="left" w:pos="364"/>
          <w:tab w:val="left" w:pos="709"/>
          <w:tab w:val="left" w:pos="1985"/>
          <w:tab w:val="left" w:pos="3544"/>
        </w:tabs>
        <w:jc w:val="both"/>
        <w:rPr>
          <w:rFonts w:ascii="Arial" w:hAnsi="Arial" w:cs="Arial"/>
          <w:color w:val="000000" w:themeColor="text1"/>
          <w:lang w:val="es-PE" w:eastAsia="es-PE"/>
        </w:rPr>
      </w:pPr>
      <w:r w:rsidRPr="00A81683">
        <w:rPr>
          <w:rFonts w:ascii="Arial" w:hAnsi="Arial" w:cs="Arial"/>
          <w:iCs/>
          <w:color w:val="000000" w:themeColor="text1"/>
          <w:lang w:val="es-PE" w:eastAsia="es-PE"/>
        </w:rPr>
        <w:t xml:space="preserve">Efectuar:  </w:t>
      </w:r>
      <w:r w:rsidRPr="00756635">
        <w:rPr>
          <w:rFonts w:ascii="Arial" w:hAnsi="Arial" w:cs="Arial"/>
          <w:b/>
          <w:color w:val="000000" w:themeColor="text1"/>
          <w:position w:val="-20"/>
          <w:lang w:val="es-PE"/>
        </w:rPr>
        <w:object w:dxaOrig="2000" w:dyaOrig="499" w14:anchorId="4B673D63">
          <v:shape id="_x0000_i1045" type="#_x0000_t75" style="width:138.4pt;height:34.6pt" o:ole="">
            <v:imagedata r:id="rId46" o:title=""/>
          </v:shape>
          <o:OLEObject Type="Embed" ProgID="Equation.DSMT4" ShapeID="_x0000_i1045" DrawAspect="Content" ObjectID="_1665481237" r:id="rId47"/>
        </w:object>
      </w:r>
    </w:p>
    <w:p w14:paraId="26637B40" w14:textId="77777777" w:rsidR="00A81683" w:rsidRPr="00A81683" w:rsidRDefault="00A81683" w:rsidP="00A81683">
      <w:pPr>
        <w:tabs>
          <w:tab w:val="left" w:pos="364"/>
          <w:tab w:val="left" w:pos="709"/>
          <w:tab w:val="left" w:pos="1985"/>
          <w:tab w:val="left" w:pos="3544"/>
        </w:tabs>
        <w:ind w:left="360"/>
        <w:jc w:val="both"/>
        <w:rPr>
          <w:rFonts w:ascii="Arial" w:hAnsi="Arial" w:cs="Arial"/>
          <w:color w:val="000000" w:themeColor="text1"/>
          <w:lang w:val="es-PE" w:eastAsia="es-PE"/>
        </w:rPr>
      </w:pPr>
      <w:r w:rsidRPr="00A81683">
        <w:rPr>
          <w:rFonts w:ascii="Arial" w:hAnsi="Arial" w:cs="Arial"/>
          <w:color w:val="000000" w:themeColor="text1"/>
          <w:lang w:val="es-PE" w:eastAsia="es-PE"/>
        </w:rPr>
        <w:t xml:space="preserve">a) </w:t>
      </w:r>
      <w:r w:rsidRPr="00A81683">
        <w:rPr>
          <w:rFonts w:ascii="Arial" w:hAnsi="Arial" w:cs="Arial"/>
          <w:b/>
          <w:color w:val="000000" w:themeColor="text1"/>
          <w:position w:val="-20"/>
          <w:lang w:val="es-PE"/>
        </w:rPr>
        <w:object w:dxaOrig="380" w:dyaOrig="499" w14:anchorId="52AAEE62">
          <v:shape id="_x0000_i1046" type="#_x0000_t75" style="width:18.7pt;height:25.25pt" o:ole="">
            <v:imagedata r:id="rId48" o:title=""/>
          </v:shape>
          <o:OLEObject Type="Embed" ProgID="Equation.DSMT4" ShapeID="_x0000_i1046" DrawAspect="Content" ObjectID="_1665481238" r:id="rId49"/>
        </w:object>
      </w:r>
      <w:r w:rsidRPr="00A81683">
        <w:rPr>
          <w:rFonts w:ascii="Arial" w:hAnsi="Arial" w:cs="Arial"/>
          <w:color w:val="000000" w:themeColor="text1"/>
          <w:lang w:val="es-PE" w:eastAsia="es-PE"/>
        </w:rPr>
        <w:t xml:space="preserve">     </w:t>
      </w:r>
      <w:r w:rsidRPr="00A81683">
        <w:rPr>
          <w:rFonts w:ascii="Arial" w:hAnsi="Arial" w:cs="Arial"/>
          <w:color w:val="000000" w:themeColor="text1"/>
          <w:lang w:val="es-PE" w:eastAsia="es-PE"/>
        </w:rPr>
        <w:tab/>
        <w:t xml:space="preserve">b) </w:t>
      </w:r>
      <w:r w:rsidRPr="00A81683">
        <w:rPr>
          <w:rFonts w:ascii="Arial" w:hAnsi="Arial" w:cs="Arial"/>
          <w:b/>
          <w:color w:val="000000" w:themeColor="text1"/>
          <w:position w:val="-20"/>
          <w:lang w:val="es-PE"/>
        </w:rPr>
        <w:object w:dxaOrig="380" w:dyaOrig="499" w14:anchorId="02880344">
          <v:shape id="_x0000_i1047" type="#_x0000_t75" style="width:18.7pt;height:25.25pt" o:ole="">
            <v:imagedata r:id="rId50" o:title=""/>
          </v:shape>
          <o:OLEObject Type="Embed" ProgID="Equation.DSMT4" ShapeID="_x0000_i1047" DrawAspect="Content" ObjectID="_1665481239" r:id="rId51"/>
        </w:object>
      </w:r>
      <w:r w:rsidRPr="00A81683">
        <w:rPr>
          <w:rFonts w:ascii="Arial" w:hAnsi="Arial" w:cs="Arial"/>
          <w:color w:val="000000" w:themeColor="text1"/>
          <w:lang w:val="es-PE" w:eastAsia="es-PE"/>
        </w:rPr>
        <w:t xml:space="preserve">      </w:t>
      </w:r>
      <w:r w:rsidRPr="00A81683">
        <w:rPr>
          <w:rFonts w:ascii="Arial" w:hAnsi="Arial" w:cs="Arial"/>
          <w:color w:val="000000" w:themeColor="text1"/>
          <w:lang w:val="es-PE" w:eastAsia="es-PE"/>
        </w:rPr>
        <w:tab/>
        <w:t xml:space="preserve">c) </w:t>
      </w:r>
      <w:r w:rsidRPr="00A81683">
        <w:rPr>
          <w:rFonts w:ascii="Arial" w:hAnsi="Arial" w:cs="Arial"/>
          <w:color w:val="000000" w:themeColor="text1"/>
          <w:position w:val="-20"/>
          <w:lang w:val="es-PE" w:eastAsia="es-PE"/>
        </w:rPr>
        <w:object w:dxaOrig="400" w:dyaOrig="499" w14:anchorId="36F1FD21">
          <v:shape id="_x0000_i1048" type="#_x0000_t75" style="width:19.65pt;height:25.25pt">
            <v:imagedata r:id="rId52" o:title=""/>
          </v:shape>
        </w:object>
      </w:r>
      <w:r w:rsidRPr="00A81683">
        <w:rPr>
          <w:rFonts w:ascii="Arial" w:hAnsi="Arial" w:cs="Arial"/>
          <w:color w:val="000000" w:themeColor="text1"/>
          <w:lang w:val="es-PE" w:eastAsia="es-PE"/>
        </w:rPr>
        <w:t xml:space="preserve">        </w:t>
      </w:r>
    </w:p>
    <w:p w14:paraId="517C106E" w14:textId="77777777" w:rsidR="00A81683" w:rsidRPr="00A81683" w:rsidRDefault="00A81683" w:rsidP="00A81683">
      <w:pPr>
        <w:tabs>
          <w:tab w:val="left" w:pos="364"/>
          <w:tab w:val="left" w:pos="709"/>
          <w:tab w:val="left" w:pos="1985"/>
          <w:tab w:val="left" w:pos="3544"/>
        </w:tabs>
        <w:ind w:left="360"/>
        <w:jc w:val="both"/>
        <w:rPr>
          <w:rFonts w:ascii="Arial" w:hAnsi="Arial" w:cs="Arial"/>
          <w:color w:val="000000" w:themeColor="text1"/>
          <w:lang w:val="es-PE" w:eastAsia="es-PE"/>
        </w:rPr>
      </w:pPr>
      <w:r w:rsidRPr="00A81683">
        <w:rPr>
          <w:rFonts w:ascii="Arial" w:hAnsi="Arial" w:cs="Arial"/>
          <w:color w:val="000000" w:themeColor="text1"/>
          <w:lang w:val="es-PE" w:eastAsia="es-PE"/>
        </w:rPr>
        <w:t xml:space="preserve">d) </w:t>
      </w:r>
      <w:r w:rsidRPr="00A81683">
        <w:rPr>
          <w:rFonts w:ascii="Arial" w:hAnsi="Arial" w:cs="Arial"/>
          <w:b/>
          <w:color w:val="000000" w:themeColor="text1"/>
          <w:position w:val="-20"/>
          <w:lang w:val="es-PE"/>
        </w:rPr>
        <w:object w:dxaOrig="380" w:dyaOrig="499" w14:anchorId="7C88A205">
          <v:shape id="_x0000_i1049" type="#_x0000_t75" style="width:18.7pt;height:25.25pt" o:ole="">
            <v:imagedata r:id="rId53" o:title=""/>
          </v:shape>
          <o:OLEObject Type="Embed" ProgID="Equation.DSMT4" ShapeID="_x0000_i1049" DrawAspect="Content" ObjectID="_1665481240" r:id="rId54"/>
        </w:object>
      </w:r>
      <w:r w:rsidRPr="00A81683">
        <w:rPr>
          <w:rFonts w:ascii="Arial" w:hAnsi="Arial" w:cs="Arial"/>
          <w:color w:val="000000" w:themeColor="text1"/>
          <w:lang w:val="es-PE" w:eastAsia="es-PE"/>
        </w:rPr>
        <w:t xml:space="preserve">    </w:t>
      </w:r>
      <w:r w:rsidRPr="00A81683">
        <w:rPr>
          <w:rFonts w:ascii="Arial" w:hAnsi="Arial" w:cs="Arial"/>
          <w:color w:val="000000" w:themeColor="text1"/>
          <w:lang w:val="es-PE" w:eastAsia="es-PE"/>
        </w:rPr>
        <w:tab/>
        <w:t xml:space="preserve">e) </w:t>
      </w:r>
      <w:r w:rsidRPr="00A81683">
        <w:rPr>
          <w:rFonts w:ascii="Arial" w:hAnsi="Arial" w:cs="Arial"/>
          <w:b/>
          <w:color w:val="000000" w:themeColor="text1"/>
          <w:position w:val="-20"/>
          <w:lang w:val="es-PE"/>
        </w:rPr>
        <w:object w:dxaOrig="380" w:dyaOrig="499" w14:anchorId="20BC9227">
          <v:shape id="_x0000_i1050" type="#_x0000_t75" style="width:18.7pt;height:25.25pt" o:ole="">
            <v:imagedata r:id="rId55" o:title=""/>
          </v:shape>
          <o:OLEObject Type="Embed" ProgID="Equation.DSMT4" ShapeID="_x0000_i1050" DrawAspect="Content" ObjectID="_1665481241" r:id="rId56"/>
        </w:object>
      </w:r>
    </w:p>
    <w:p w14:paraId="1F8F1F0F" w14:textId="77777777" w:rsidR="00A81683" w:rsidRPr="00A81683" w:rsidRDefault="00A81683" w:rsidP="00A81683">
      <w:pPr>
        <w:tabs>
          <w:tab w:val="left" w:pos="364"/>
          <w:tab w:val="left" w:pos="709"/>
          <w:tab w:val="left" w:pos="1985"/>
          <w:tab w:val="left" w:pos="3544"/>
        </w:tabs>
        <w:ind w:left="340" w:hanging="340"/>
        <w:jc w:val="both"/>
        <w:rPr>
          <w:rFonts w:ascii="Arial" w:hAnsi="Arial" w:cs="Arial"/>
          <w:color w:val="000000" w:themeColor="text1"/>
          <w:lang w:val="es-PE" w:eastAsia="es-PE"/>
        </w:rPr>
      </w:pPr>
    </w:p>
    <w:p w14:paraId="50A746C8" w14:textId="77777777" w:rsidR="00A81683" w:rsidRPr="00A81683" w:rsidRDefault="00A81683" w:rsidP="00A81683">
      <w:pPr>
        <w:pStyle w:val="Prrafodelista"/>
        <w:numPr>
          <w:ilvl w:val="0"/>
          <w:numId w:val="48"/>
        </w:numPr>
        <w:tabs>
          <w:tab w:val="left" w:pos="364"/>
          <w:tab w:val="left" w:pos="709"/>
          <w:tab w:val="left" w:pos="1985"/>
          <w:tab w:val="left" w:pos="3544"/>
        </w:tabs>
        <w:jc w:val="both"/>
        <w:rPr>
          <w:rFonts w:ascii="Arial" w:hAnsi="Arial" w:cs="Arial"/>
          <w:color w:val="000000" w:themeColor="text1"/>
          <w:lang w:val="es-PE" w:eastAsia="es-PE"/>
        </w:rPr>
      </w:pPr>
      <w:r w:rsidRPr="00A81683">
        <w:rPr>
          <w:rFonts w:ascii="Arial" w:hAnsi="Arial" w:cs="Arial"/>
          <w:color w:val="000000" w:themeColor="text1"/>
          <w:lang w:val="es-PE" w:eastAsia="es-PE"/>
        </w:rPr>
        <w:t>Hallar el valor de la siguiente suma:</w:t>
      </w:r>
    </w:p>
    <w:p w14:paraId="3C5359AC" w14:textId="24FF1854" w:rsidR="00A81683" w:rsidRPr="00A81683" w:rsidRDefault="00A81683" w:rsidP="00A81683">
      <w:pPr>
        <w:tabs>
          <w:tab w:val="left" w:pos="364"/>
          <w:tab w:val="left" w:pos="709"/>
          <w:tab w:val="left" w:pos="1985"/>
          <w:tab w:val="left" w:pos="3544"/>
        </w:tabs>
        <w:ind w:left="364"/>
        <w:jc w:val="center"/>
        <w:rPr>
          <w:rFonts w:ascii="Arial" w:hAnsi="Arial" w:cs="Arial"/>
          <w:color w:val="000000" w:themeColor="text1"/>
          <w:lang w:val="es-PE" w:eastAsia="es-PE"/>
        </w:rPr>
      </w:pPr>
      <w:r w:rsidRPr="00756635">
        <w:rPr>
          <w:rFonts w:ascii="Arial" w:hAnsi="Arial" w:cs="Arial"/>
          <w:b/>
          <w:color w:val="000000" w:themeColor="text1"/>
          <w:position w:val="-22"/>
          <w:lang w:val="es-PE"/>
        </w:rPr>
        <w:object w:dxaOrig="2580" w:dyaOrig="520" w14:anchorId="7D3FB137">
          <v:shape id="_x0000_i1051" type="#_x0000_t75" style="width:154.3pt;height:31.8pt" o:ole="">
            <v:imagedata r:id="rId57" o:title=""/>
          </v:shape>
          <o:OLEObject Type="Embed" ProgID="Equation.DSMT4" ShapeID="_x0000_i1051" DrawAspect="Content" ObjectID="_1665481242" r:id="rId58"/>
        </w:object>
      </w:r>
    </w:p>
    <w:p w14:paraId="6955238F" w14:textId="77777777" w:rsidR="00A81683" w:rsidRPr="00756635" w:rsidRDefault="00A81683" w:rsidP="00A81683">
      <w:pPr>
        <w:tabs>
          <w:tab w:val="left" w:pos="364"/>
          <w:tab w:val="left" w:pos="709"/>
          <w:tab w:val="left" w:pos="1985"/>
          <w:tab w:val="left" w:pos="3544"/>
        </w:tabs>
        <w:ind w:left="360"/>
        <w:rPr>
          <w:rFonts w:ascii="Arial" w:hAnsi="Arial" w:cs="Arial"/>
          <w:color w:val="000000" w:themeColor="text1"/>
          <w:lang w:val="es-PE" w:eastAsia="es-PE"/>
        </w:rPr>
      </w:pPr>
      <w:r w:rsidRPr="00A81683">
        <w:rPr>
          <w:rFonts w:ascii="Arial" w:hAnsi="Arial" w:cs="Arial"/>
          <w:color w:val="000000" w:themeColor="text1"/>
          <w:lang w:val="es-PE" w:eastAsia="es-PE"/>
        </w:rPr>
        <w:t xml:space="preserve">a) </w:t>
      </w:r>
      <w:r w:rsidRPr="00A81683">
        <w:rPr>
          <w:rFonts w:ascii="Arial" w:hAnsi="Arial" w:cs="Arial"/>
          <w:color w:val="000000" w:themeColor="text1"/>
          <w:position w:val="-20"/>
          <w:lang w:val="es-PE" w:eastAsia="es-PE"/>
        </w:rPr>
        <w:object w:dxaOrig="180" w:dyaOrig="499" w14:anchorId="0F7E7D06">
          <v:shape id="_x0000_i1052" type="#_x0000_t75" style="width:9.35pt;height:25.25pt" o:ole="">
            <v:imagedata r:id="rId59" o:title=""/>
          </v:shape>
          <o:OLEObject Type="Embed" ProgID="Equation.DSMT4" ShapeID="_x0000_i1052" DrawAspect="Content" ObjectID="_1665481243" r:id="rId60"/>
        </w:object>
      </w:r>
      <w:r w:rsidRPr="00A81683">
        <w:rPr>
          <w:rFonts w:ascii="Arial" w:hAnsi="Arial" w:cs="Arial"/>
          <w:color w:val="000000" w:themeColor="text1"/>
          <w:lang w:val="es-PE" w:eastAsia="es-PE"/>
        </w:rPr>
        <w:t xml:space="preserve">    </w:t>
      </w:r>
      <w:r w:rsidRPr="00A81683">
        <w:rPr>
          <w:rFonts w:ascii="Arial" w:hAnsi="Arial" w:cs="Arial"/>
          <w:color w:val="000000" w:themeColor="text1"/>
          <w:lang w:val="es-PE" w:eastAsia="es-PE"/>
        </w:rPr>
        <w:tab/>
        <w:t xml:space="preserve">b) 1   </w:t>
      </w:r>
      <w:r w:rsidRPr="00A81683">
        <w:rPr>
          <w:rFonts w:ascii="Arial" w:hAnsi="Arial" w:cs="Arial"/>
          <w:color w:val="000000" w:themeColor="text1"/>
          <w:lang w:val="es-PE" w:eastAsia="es-PE"/>
        </w:rPr>
        <w:tab/>
      </w:r>
    </w:p>
    <w:p w14:paraId="7FFBEED9" w14:textId="39C6F252" w:rsidR="00A81683" w:rsidRPr="00A81683" w:rsidRDefault="00A81683" w:rsidP="00A81683">
      <w:pPr>
        <w:tabs>
          <w:tab w:val="left" w:pos="364"/>
          <w:tab w:val="left" w:pos="709"/>
          <w:tab w:val="left" w:pos="1985"/>
          <w:tab w:val="left" w:pos="3544"/>
        </w:tabs>
        <w:ind w:left="360"/>
        <w:rPr>
          <w:rFonts w:ascii="Arial" w:hAnsi="Arial" w:cs="Arial"/>
          <w:color w:val="000000" w:themeColor="text1"/>
          <w:lang w:val="es-PE" w:eastAsia="es-PE"/>
        </w:rPr>
      </w:pPr>
      <w:r w:rsidRPr="00A81683">
        <w:rPr>
          <w:rFonts w:ascii="Arial" w:hAnsi="Arial" w:cs="Arial"/>
          <w:color w:val="000000" w:themeColor="text1"/>
          <w:lang w:val="es-PE" w:eastAsia="es-PE"/>
        </w:rPr>
        <w:t xml:space="preserve">c) 2          </w:t>
      </w:r>
      <w:r w:rsidRPr="00756635">
        <w:rPr>
          <w:rFonts w:ascii="Arial" w:hAnsi="Arial" w:cs="Arial"/>
          <w:color w:val="000000" w:themeColor="text1"/>
          <w:lang w:val="es-PE" w:eastAsia="es-PE"/>
        </w:rPr>
        <w:tab/>
      </w:r>
      <w:r w:rsidRPr="00A81683">
        <w:rPr>
          <w:rFonts w:ascii="Arial" w:hAnsi="Arial" w:cs="Arial"/>
          <w:color w:val="000000" w:themeColor="text1"/>
          <w:lang w:val="es-PE" w:eastAsia="es-PE"/>
        </w:rPr>
        <w:t xml:space="preserve">d) </w:t>
      </w:r>
      <w:r w:rsidRPr="00A81683">
        <w:rPr>
          <w:rFonts w:ascii="Arial" w:hAnsi="Arial" w:cs="Arial"/>
          <w:color w:val="000000" w:themeColor="text1"/>
          <w:position w:val="-20"/>
          <w:lang w:val="es-PE" w:eastAsia="es-PE"/>
        </w:rPr>
        <w:object w:dxaOrig="180" w:dyaOrig="499" w14:anchorId="028F1458">
          <v:shape id="_x0000_i1053" type="#_x0000_t75" style="width:9.35pt;height:25.25pt" o:ole="">
            <v:imagedata r:id="rId61" o:title=""/>
          </v:shape>
          <o:OLEObject Type="Embed" ProgID="Equation.DSMT4" ShapeID="_x0000_i1053" DrawAspect="Content" ObjectID="_1665481244" r:id="rId62"/>
        </w:object>
      </w:r>
      <w:r w:rsidRPr="00A81683">
        <w:rPr>
          <w:rFonts w:ascii="Arial" w:hAnsi="Arial" w:cs="Arial"/>
          <w:color w:val="000000" w:themeColor="text1"/>
          <w:lang w:val="es-PE" w:eastAsia="es-PE"/>
        </w:rPr>
        <w:t xml:space="preserve">         </w:t>
      </w:r>
      <w:r w:rsidRPr="00A81683">
        <w:rPr>
          <w:rFonts w:ascii="Arial" w:hAnsi="Arial" w:cs="Arial"/>
          <w:color w:val="000000" w:themeColor="text1"/>
          <w:lang w:val="es-PE" w:eastAsia="es-PE"/>
        </w:rPr>
        <w:tab/>
        <w:t xml:space="preserve">e) </w:t>
      </w:r>
      <w:r w:rsidRPr="00A81683">
        <w:rPr>
          <w:rFonts w:ascii="Arial" w:hAnsi="Arial" w:cs="Arial"/>
          <w:color w:val="000000" w:themeColor="text1"/>
          <w:position w:val="-20"/>
          <w:lang w:val="es-PE" w:eastAsia="es-PE"/>
        </w:rPr>
        <w:object w:dxaOrig="200" w:dyaOrig="499" w14:anchorId="460C1A2F">
          <v:shape id="_x0000_i1054" type="#_x0000_t75" style="width:10.3pt;height:25.25pt" o:ole="">
            <v:imagedata r:id="rId63" o:title=""/>
          </v:shape>
          <o:OLEObject Type="Embed" ProgID="Equation.DSMT4" ShapeID="_x0000_i1054" DrawAspect="Content" ObjectID="_1665481245" r:id="rId64"/>
        </w:object>
      </w:r>
      <w:r w:rsidRPr="00A81683">
        <w:rPr>
          <w:rFonts w:ascii="Arial" w:hAnsi="Arial" w:cs="Arial"/>
          <w:color w:val="000000" w:themeColor="text1"/>
          <w:lang w:val="es-PE" w:eastAsia="es-PE"/>
        </w:rPr>
        <w:t xml:space="preserve"> </w:t>
      </w:r>
    </w:p>
    <w:p w14:paraId="7F06FA35" w14:textId="77777777" w:rsidR="00A81683" w:rsidRPr="00A81683" w:rsidRDefault="00A81683" w:rsidP="00A81683">
      <w:pPr>
        <w:tabs>
          <w:tab w:val="left" w:pos="364"/>
          <w:tab w:val="left" w:pos="709"/>
          <w:tab w:val="left" w:pos="1985"/>
          <w:tab w:val="left" w:pos="3544"/>
        </w:tabs>
        <w:ind w:left="360"/>
        <w:rPr>
          <w:rFonts w:ascii="Arial" w:hAnsi="Arial" w:cs="Arial"/>
          <w:color w:val="000000" w:themeColor="text1"/>
          <w:lang w:val="es-PE" w:eastAsia="es-PE"/>
        </w:rPr>
      </w:pPr>
    </w:p>
    <w:p w14:paraId="49B9BB5D" w14:textId="77777777" w:rsidR="00A81683" w:rsidRPr="00A81683" w:rsidRDefault="00A81683" w:rsidP="00A81683">
      <w:pPr>
        <w:pStyle w:val="Prrafodelista"/>
        <w:numPr>
          <w:ilvl w:val="0"/>
          <w:numId w:val="48"/>
        </w:numPr>
        <w:tabs>
          <w:tab w:val="left" w:pos="364"/>
          <w:tab w:val="left" w:pos="709"/>
          <w:tab w:val="left" w:pos="1985"/>
          <w:tab w:val="left" w:pos="3544"/>
        </w:tabs>
        <w:jc w:val="both"/>
        <w:rPr>
          <w:rFonts w:ascii="Arial" w:hAnsi="Arial" w:cs="Arial"/>
          <w:iCs/>
          <w:color w:val="000000" w:themeColor="text1"/>
          <w:lang w:val="es-PE" w:eastAsia="es-PE"/>
        </w:rPr>
      </w:pPr>
      <w:r w:rsidRPr="00A81683">
        <w:rPr>
          <w:rFonts w:ascii="Arial" w:hAnsi="Arial" w:cs="Arial"/>
          <w:color w:val="000000" w:themeColor="text1"/>
          <w:lang w:val="es-PE" w:eastAsia="es-PE"/>
        </w:rPr>
        <w:t>Efectuar</w:t>
      </w:r>
      <w:r w:rsidRPr="00A81683">
        <w:rPr>
          <w:rFonts w:ascii="Arial" w:hAnsi="Arial" w:cs="Arial"/>
          <w:iCs/>
          <w:color w:val="000000" w:themeColor="text1"/>
          <w:lang w:val="es-PE" w:eastAsia="es-PE"/>
        </w:rPr>
        <w:t>:</w:t>
      </w:r>
    </w:p>
    <w:p w14:paraId="7555BF37" w14:textId="7AC11D60" w:rsidR="00A81683" w:rsidRPr="00A81683" w:rsidRDefault="00A81683" w:rsidP="00A81683">
      <w:pPr>
        <w:tabs>
          <w:tab w:val="left" w:pos="364"/>
          <w:tab w:val="left" w:pos="709"/>
          <w:tab w:val="left" w:pos="1985"/>
          <w:tab w:val="left" w:pos="3544"/>
        </w:tabs>
        <w:ind w:left="364"/>
        <w:jc w:val="center"/>
        <w:rPr>
          <w:rFonts w:ascii="Arial" w:hAnsi="Arial" w:cs="Arial"/>
          <w:iCs/>
          <w:color w:val="000000" w:themeColor="text1"/>
          <w:lang w:val="es-PE" w:eastAsia="es-PE"/>
        </w:rPr>
      </w:pPr>
      <w:r w:rsidRPr="00756635">
        <w:rPr>
          <w:rFonts w:ascii="Arial" w:hAnsi="Arial" w:cs="Arial"/>
          <w:b/>
          <w:color w:val="000000" w:themeColor="text1"/>
          <w:position w:val="-8"/>
          <w:lang w:val="es-PE"/>
        </w:rPr>
        <w:object w:dxaOrig="2640" w:dyaOrig="260" w14:anchorId="595548FA">
          <v:shape id="_x0000_i1055" type="#_x0000_t75" style="width:173.9pt;height:16.85pt" o:ole="">
            <v:imagedata r:id="rId65" o:title=""/>
          </v:shape>
          <o:OLEObject Type="Embed" ProgID="Equation.DSMT4" ShapeID="_x0000_i1055" DrawAspect="Content" ObjectID="_1665481246" r:id="rId66"/>
        </w:object>
      </w:r>
    </w:p>
    <w:p w14:paraId="07050908" w14:textId="77777777" w:rsidR="00A81683" w:rsidRPr="00A81683" w:rsidRDefault="00A81683" w:rsidP="00A81683">
      <w:pPr>
        <w:tabs>
          <w:tab w:val="left" w:pos="364"/>
          <w:tab w:val="left" w:pos="709"/>
          <w:tab w:val="left" w:pos="1985"/>
          <w:tab w:val="left" w:pos="3544"/>
        </w:tabs>
        <w:ind w:left="360"/>
        <w:jc w:val="both"/>
        <w:rPr>
          <w:rFonts w:ascii="Arial" w:hAnsi="Arial" w:cs="Arial"/>
          <w:color w:val="000000" w:themeColor="text1"/>
          <w:lang w:val="es-PE" w:eastAsia="es-PE"/>
        </w:rPr>
      </w:pPr>
      <w:r w:rsidRPr="00A81683">
        <w:rPr>
          <w:rFonts w:ascii="Arial" w:hAnsi="Arial" w:cs="Arial"/>
          <w:color w:val="000000" w:themeColor="text1"/>
          <w:lang w:val="es-PE" w:eastAsia="es-PE"/>
        </w:rPr>
        <w:t xml:space="preserve">a) 251101  </w:t>
      </w:r>
      <w:r w:rsidRPr="00A81683">
        <w:rPr>
          <w:rFonts w:ascii="Arial" w:hAnsi="Arial" w:cs="Arial"/>
          <w:color w:val="000000" w:themeColor="text1"/>
          <w:lang w:val="es-PE" w:eastAsia="es-PE"/>
        </w:rPr>
        <w:tab/>
        <w:t xml:space="preserve">b) 251155  </w:t>
      </w:r>
      <w:r w:rsidRPr="00A81683">
        <w:rPr>
          <w:rFonts w:ascii="Arial" w:hAnsi="Arial" w:cs="Arial"/>
          <w:color w:val="000000" w:themeColor="text1"/>
          <w:lang w:val="es-PE" w:eastAsia="es-PE"/>
        </w:rPr>
        <w:tab/>
        <w:t xml:space="preserve">c) 255008    </w:t>
      </w:r>
    </w:p>
    <w:p w14:paraId="67382862" w14:textId="77777777" w:rsidR="00A81683" w:rsidRPr="00A81683" w:rsidRDefault="00A81683" w:rsidP="00A81683">
      <w:pPr>
        <w:tabs>
          <w:tab w:val="left" w:pos="364"/>
          <w:tab w:val="left" w:pos="709"/>
          <w:tab w:val="left" w:pos="1985"/>
          <w:tab w:val="left" w:pos="3544"/>
        </w:tabs>
        <w:ind w:left="360"/>
        <w:jc w:val="both"/>
        <w:rPr>
          <w:rFonts w:ascii="Arial" w:hAnsi="Arial" w:cs="Arial"/>
          <w:color w:val="000000" w:themeColor="text1"/>
          <w:lang w:val="es-PE" w:eastAsia="es-PE"/>
        </w:rPr>
      </w:pPr>
      <w:r w:rsidRPr="00A81683">
        <w:rPr>
          <w:rFonts w:ascii="Arial" w:hAnsi="Arial" w:cs="Arial"/>
          <w:color w:val="000000" w:themeColor="text1"/>
          <w:lang w:val="es-PE" w:eastAsia="es-PE"/>
        </w:rPr>
        <w:t xml:space="preserve">d) 251160   </w:t>
      </w:r>
      <w:r w:rsidRPr="00A81683">
        <w:rPr>
          <w:rFonts w:ascii="Arial" w:hAnsi="Arial" w:cs="Arial"/>
          <w:color w:val="000000" w:themeColor="text1"/>
          <w:lang w:val="es-PE" w:eastAsia="es-PE"/>
        </w:rPr>
        <w:tab/>
        <w:t>e) 253698</w:t>
      </w:r>
    </w:p>
    <w:p w14:paraId="70722572" w14:textId="77777777" w:rsidR="00A81683" w:rsidRPr="00A81683" w:rsidRDefault="00A81683" w:rsidP="00A81683">
      <w:pPr>
        <w:tabs>
          <w:tab w:val="left" w:pos="364"/>
          <w:tab w:val="left" w:pos="709"/>
          <w:tab w:val="left" w:pos="1985"/>
          <w:tab w:val="left" w:pos="3544"/>
        </w:tabs>
        <w:ind w:left="360"/>
        <w:rPr>
          <w:rFonts w:ascii="Arial" w:hAnsi="Arial" w:cs="Arial"/>
          <w:iCs/>
          <w:color w:val="000000" w:themeColor="text1"/>
          <w:lang w:val="es-PE" w:eastAsia="es-PE"/>
        </w:rPr>
      </w:pPr>
    </w:p>
    <w:p w14:paraId="7EEB1351" w14:textId="77777777" w:rsidR="00A81683" w:rsidRPr="00A81683" w:rsidRDefault="00A81683" w:rsidP="00A81683">
      <w:pPr>
        <w:pStyle w:val="Prrafodelista"/>
        <w:numPr>
          <w:ilvl w:val="0"/>
          <w:numId w:val="48"/>
        </w:numPr>
        <w:tabs>
          <w:tab w:val="left" w:pos="364"/>
          <w:tab w:val="left" w:pos="709"/>
          <w:tab w:val="left" w:pos="1985"/>
          <w:tab w:val="left" w:pos="3544"/>
        </w:tabs>
        <w:jc w:val="both"/>
        <w:rPr>
          <w:rFonts w:ascii="Arial" w:hAnsi="Arial" w:cs="Arial"/>
          <w:bCs/>
          <w:color w:val="000000" w:themeColor="text1"/>
          <w:lang w:val="es-PE"/>
        </w:rPr>
      </w:pPr>
      <w:r w:rsidRPr="00A81683">
        <w:rPr>
          <w:rFonts w:ascii="Arial" w:hAnsi="Arial" w:cs="Arial"/>
          <w:bCs/>
          <w:color w:val="000000" w:themeColor="text1"/>
          <w:lang w:val="es-PE"/>
        </w:rPr>
        <w:t>Un ciclista recorre durante el primer minuto 84 m, incrementando su recorrido a razón de 6 m en cada minuto que transcurre. Si al finalizar todo su paseo se da cuenta que recorrió un total de 1 404 m, ¿cuánto tiempo empleo en ciclista en dicho paseo?</w:t>
      </w:r>
    </w:p>
    <w:p w14:paraId="0F98AE3C" w14:textId="5D90E389" w:rsidR="00A81683" w:rsidRPr="00A81683" w:rsidRDefault="00A81683" w:rsidP="00A81683">
      <w:pPr>
        <w:tabs>
          <w:tab w:val="left" w:pos="364"/>
          <w:tab w:val="left" w:pos="709"/>
          <w:tab w:val="left" w:pos="1985"/>
          <w:tab w:val="left" w:pos="3544"/>
        </w:tabs>
        <w:ind w:firstLine="363"/>
        <w:jc w:val="both"/>
        <w:rPr>
          <w:rFonts w:ascii="Arial" w:hAnsi="Arial" w:cs="Arial"/>
          <w:bCs/>
          <w:color w:val="000000" w:themeColor="text1"/>
          <w:lang w:val="pt-BR" w:eastAsia="es-PE"/>
        </w:rPr>
      </w:pPr>
      <w:bookmarkStart w:id="0" w:name="OLE_LINK1"/>
      <w:r w:rsidRPr="00A81683">
        <w:rPr>
          <w:rFonts w:ascii="Arial" w:hAnsi="Arial" w:cs="Arial"/>
          <w:bCs/>
          <w:color w:val="000000" w:themeColor="text1"/>
          <w:lang w:val="pt-BR" w:eastAsia="es-PE"/>
        </w:rPr>
        <w:t>a)</w:t>
      </w:r>
      <w:r w:rsidRPr="00A81683">
        <w:rPr>
          <w:rFonts w:ascii="Arial" w:hAnsi="Arial" w:cs="Arial"/>
          <w:color w:val="000000" w:themeColor="text1"/>
          <w:lang w:val="pt-BR" w:eastAsia="es-PE"/>
        </w:rPr>
        <w:t xml:space="preserve"> 9 min </w:t>
      </w:r>
      <w:r w:rsidRPr="00A81683">
        <w:rPr>
          <w:rFonts w:ascii="Arial" w:hAnsi="Arial" w:cs="Arial"/>
          <w:bCs/>
          <w:color w:val="000000" w:themeColor="text1"/>
          <w:lang w:val="pt-BR" w:eastAsia="es-PE"/>
        </w:rPr>
        <w:tab/>
        <w:t>b) 15 min</w:t>
      </w:r>
      <w:r w:rsidRPr="00A81683">
        <w:rPr>
          <w:rFonts w:ascii="Arial" w:hAnsi="Arial" w:cs="Arial"/>
          <w:bCs/>
          <w:color w:val="000000" w:themeColor="text1"/>
          <w:lang w:val="pt-BR" w:eastAsia="es-PE"/>
        </w:rPr>
        <w:tab/>
        <w:t>c) 18 min</w:t>
      </w:r>
    </w:p>
    <w:p w14:paraId="6F60F2E2" w14:textId="1A75DBC2" w:rsidR="00A81683" w:rsidRPr="00A81683" w:rsidRDefault="00A81683" w:rsidP="00A81683">
      <w:pPr>
        <w:tabs>
          <w:tab w:val="left" w:pos="364"/>
          <w:tab w:val="left" w:pos="709"/>
          <w:tab w:val="left" w:pos="1985"/>
          <w:tab w:val="left" w:pos="3544"/>
        </w:tabs>
        <w:ind w:firstLine="363"/>
        <w:jc w:val="both"/>
        <w:rPr>
          <w:rFonts w:ascii="Arial" w:hAnsi="Arial" w:cs="Arial"/>
          <w:bCs/>
          <w:color w:val="000000" w:themeColor="text1"/>
          <w:lang w:val="es-PE" w:eastAsia="es-PE"/>
        </w:rPr>
      </w:pPr>
      <w:r w:rsidRPr="00A81683">
        <w:rPr>
          <w:rFonts w:ascii="Arial" w:hAnsi="Arial" w:cs="Arial"/>
          <w:bCs/>
          <w:color w:val="000000" w:themeColor="text1"/>
          <w:lang w:val="es-PE" w:eastAsia="es-PE"/>
        </w:rPr>
        <w:t>d)</w:t>
      </w:r>
      <w:r w:rsidRPr="00A81683">
        <w:rPr>
          <w:rFonts w:ascii="Arial" w:hAnsi="Arial" w:cs="Arial"/>
          <w:color w:val="000000" w:themeColor="text1"/>
          <w:lang w:val="es-PE" w:eastAsia="es-PE"/>
        </w:rPr>
        <w:t xml:space="preserve"> 12 min</w:t>
      </w:r>
      <w:r w:rsidRPr="00A81683">
        <w:rPr>
          <w:rFonts w:ascii="Arial" w:hAnsi="Arial" w:cs="Arial"/>
          <w:bCs/>
          <w:color w:val="000000" w:themeColor="text1"/>
          <w:lang w:val="es-PE" w:eastAsia="es-PE"/>
        </w:rPr>
        <w:tab/>
        <w:t>e) 13 min</w:t>
      </w:r>
    </w:p>
    <w:bookmarkEnd w:id="0"/>
    <w:p w14:paraId="7552C60E" w14:textId="77777777" w:rsidR="00A81683" w:rsidRPr="00A81683" w:rsidRDefault="00A81683" w:rsidP="00A81683">
      <w:pPr>
        <w:tabs>
          <w:tab w:val="left" w:pos="364"/>
          <w:tab w:val="left" w:pos="709"/>
          <w:tab w:val="left" w:pos="1985"/>
          <w:tab w:val="left" w:pos="3544"/>
        </w:tabs>
        <w:rPr>
          <w:rFonts w:ascii="Arial" w:hAnsi="Arial" w:cs="Arial"/>
          <w:bCs/>
          <w:color w:val="000000" w:themeColor="text1"/>
          <w:lang w:val="es-PE"/>
        </w:rPr>
      </w:pPr>
    </w:p>
    <w:p w14:paraId="0384EDF7" w14:textId="77777777" w:rsidR="00A81683" w:rsidRPr="00A81683" w:rsidRDefault="00A81683" w:rsidP="00A81683">
      <w:pPr>
        <w:pStyle w:val="Prrafodelista"/>
        <w:numPr>
          <w:ilvl w:val="0"/>
          <w:numId w:val="48"/>
        </w:numPr>
        <w:tabs>
          <w:tab w:val="left" w:pos="364"/>
          <w:tab w:val="left" w:pos="709"/>
          <w:tab w:val="left" w:pos="1985"/>
          <w:tab w:val="left" w:pos="3544"/>
        </w:tabs>
        <w:jc w:val="both"/>
        <w:rPr>
          <w:rFonts w:ascii="Arial" w:hAnsi="Arial" w:cs="Arial"/>
          <w:bCs/>
          <w:color w:val="000000" w:themeColor="text1"/>
          <w:lang w:val="es-PE"/>
        </w:rPr>
      </w:pPr>
      <w:r w:rsidRPr="00A81683">
        <w:rPr>
          <w:rFonts w:ascii="Arial" w:hAnsi="Arial" w:cs="Arial"/>
          <w:bCs/>
          <w:color w:val="000000" w:themeColor="text1"/>
          <w:lang w:val="es-PE"/>
        </w:rPr>
        <w:t>La suma de los  términos de  una P.G. decreciente e ilimitada, es 32 veces  la suma de sus cinco primeros términos. Calcular la razón.</w:t>
      </w:r>
    </w:p>
    <w:p w14:paraId="18E9F8CE" w14:textId="367C64EA" w:rsidR="00A81683" w:rsidRPr="00A81683" w:rsidRDefault="00A81683" w:rsidP="00A81683">
      <w:pPr>
        <w:tabs>
          <w:tab w:val="left" w:pos="364"/>
          <w:tab w:val="left" w:pos="709"/>
          <w:tab w:val="left" w:pos="1985"/>
          <w:tab w:val="left" w:pos="3544"/>
        </w:tabs>
        <w:ind w:firstLine="363"/>
        <w:jc w:val="both"/>
        <w:rPr>
          <w:rFonts w:ascii="Arial" w:hAnsi="Arial" w:cs="Arial"/>
          <w:bCs/>
          <w:color w:val="000000" w:themeColor="text1"/>
          <w:lang w:val="pt-BR" w:eastAsia="es-PE"/>
        </w:rPr>
      </w:pPr>
      <w:r w:rsidRPr="00A81683">
        <w:rPr>
          <w:rFonts w:ascii="Arial" w:hAnsi="Arial" w:cs="Arial"/>
          <w:bCs/>
          <w:color w:val="000000" w:themeColor="text1"/>
          <w:lang w:val="pt-BR" w:eastAsia="es-PE"/>
        </w:rPr>
        <w:t>a)</w:t>
      </w:r>
      <w:r w:rsidRPr="00A81683">
        <w:rPr>
          <w:rFonts w:ascii="Arial" w:hAnsi="Arial" w:cs="Arial"/>
          <w:color w:val="000000" w:themeColor="text1"/>
          <w:lang w:val="pt-BR" w:eastAsia="es-PE"/>
        </w:rPr>
        <w:t xml:space="preserve">  </w:t>
      </w:r>
      <w:r w:rsidRPr="00A81683">
        <w:rPr>
          <w:rFonts w:ascii="Arial" w:hAnsi="Arial" w:cs="Arial"/>
          <w:color w:val="000000" w:themeColor="text1"/>
          <w:position w:val="-20"/>
          <w:lang w:val="es-PE" w:eastAsia="es-PE"/>
        </w:rPr>
        <w:object w:dxaOrig="420" w:dyaOrig="540" w14:anchorId="7F42B55D">
          <v:shape id="_x0000_i1056" type="#_x0000_t75" style="width:20.55pt;height:27.1pt" o:ole="">
            <v:imagedata r:id="rId67" o:title=""/>
          </v:shape>
          <o:OLEObject Type="Embed" ProgID="Equation.DSMT4" ShapeID="_x0000_i1056" DrawAspect="Content" ObjectID="_1665481247" r:id="rId68"/>
        </w:object>
      </w:r>
      <w:r w:rsidRPr="00A81683">
        <w:rPr>
          <w:rFonts w:ascii="Arial" w:hAnsi="Arial" w:cs="Arial"/>
          <w:bCs/>
          <w:color w:val="000000" w:themeColor="text1"/>
          <w:lang w:val="pt-BR" w:eastAsia="es-PE"/>
        </w:rPr>
        <w:tab/>
        <w:t xml:space="preserve">b) </w:t>
      </w:r>
      <w:r w:rsidRPr="00A81683">
        <w:rPr>
          <w:rFonts w:ascii="Arial" w:hAnsi="Arial" w:cs="Arial"/>
          <w:color w:val="000000" w:themeColor="text1"/>
          <w:position w:val="-20"/>
          <w:lang w:val="es-PE" w:eastAsia="es-PE"/>
        </w:rPr>
        <w:object w:dxaOrig="200" w:dyaOrig="499" w14:anchorId="3D34B82E">
          <v:shape id="_x0000_i1057" type="#_x0000_t75" style="width:10.3pt;height:25.25pt" o:ole="">
            <v:imagedata r:id="rId69" o:title=""/>
          </v:shape>
          <o:OLEObject Type="Embed" ProgID="Equation.DSMT4" ShapeID="_x0000_i1057" DrawAspect="Content" ObjectID="_1665481248" r:id="rId70"/>
        </w:object>
      </w:r>
      <w:r w:rsidRPr="00A81683">
        <w:rPr>
          <w:rFonts w:ascii="Arial" w:hAnsi="Arial" w:cs="Arial"/>
          <w:bCs/>
          <w:color w:val="000000" w:themeColor="text1"/>
          <w:lang w:val="pt-BR" w:eastAsia="es-PE"/>
        </w:rPr>
        <w:tab/>
      </w:r>
      <w:r w:rsidRPr="00A81683">
        <w:rPr>
          <w:rFonts w:ascii="Arial" w:hAnsi="Arial" w:cs="Arial"/>
          <w:bCs/>
          <w:color w:val="000000" w:themeColor="text1"/>
          <w:lang w:val="pt-BR" w:eastAsia="es-PE"/>
        </w:rPr>
        <w:tab/>
        <w:t xml:space="preserve">c) </w:t>
      </w:r>
      <w:r w:rsidRPr="00A81683">
        <w:rPr>
          <w:rFonts w:ascii="Arial" w:hAnsi="Arial" w:cs="Arial"/>
          <w:color w:val="000000" w:themeColor="text1"/>
          <w:position w:val="-20"/>
          <w:lang w:val="es-PE" w:eastAsia="es-PE"/>
        </w:rPr>
        <w:object w:dxaOrig="200" w:dyaOrig="499" w14:anchorId="2A8A9F3E">
          <v:shape id="_x0000_i1058" type="#_x0000_t75" style="width:10.3pt;height:25.25pt" o:ole="">
            <v:imagedata r:id="rId71" o:title=""/>
          </v:shape>
          <o:OLEObject Type="Embed" ProgID="Equation.DSMT4" ShapeID="_x0000_i1058" DrawAspect="Content" ObjectID="_1665481249" r:id="rId72"/>
        </w:object>
      </w:r>
    </w:p>
    <w:p w14:paraId="62FAB566" w14:textId="5D382AC4" w:rsidR="00A81683" w:rsidRPr="00A81683" w:rsidRDefault="00A81683" w:rsidP="00A81683">
      <w:pPr>
        <w:tabs>
          <w:tab w:val="left" w:pos="364"/>
          <w:tab w:val="left" w:pos="709"/>
          <w:tab w:val="left" w:pos="1985"/>
          <w:tab w:val="left" w:pos="3544"/>
        </w:tabs>
        <w:ind w:firstLine="363"/>
        <w:jc w:val="both"/>
        <w:rPr>
          <w:rFonts w:ascii="Arial" w:hAnsi="Arial" w:cs="Arial"/>
          <w:bCs/>
          <w:color w:val="000000" w:themeColor="text1"/>
          <w:lang w:val="es-PE"/>
        </w:rPr>
      </w:pPr>
      <w:r w:rsidRPr="00A81683">
        <w:rPr>
          <w:rFonts w:ascii="Arial" w:hAnsi="Arial" w:cs="Arial"/>
          <w:bCs/>
          <w:color w:val="000000" w:themeColor="text1"/>
          <w:lang w:val="es-PE" w:eastAsia="es-PE"/>
        </w:rPr>
        <w:t>d)</w:t>
      </w:r>
      <w:r w:rsidRPr="00A81683">
        <w:rPr>
          <w:rFonts w:ascii="Arial" w:hAnsi="Arial" w:cs="Arial"/>
          <w:color w:val="000000" w:themeColor="text1"/>
          <w:lang w:val="es-PE" w:eastAsia="es-PE"/>
        </w:rPr>
        <w:t xml:space="preserve"> </w:t>
      </w:r>
      <w:r w:rsidRPr="00A81683">
        <w:rPr>
          <w:rFonts w:ascii="Arial" w:hAnsi="Arial" w:cs="Arial"/>
          <w:color w:val="000000" w:themeColor="text1"/>
          <w:position w:val="-20"/>
          <w:lang w:val="es-PE" w:eastAsia="es-PE"/>
        </w:rPr>
        <w:object w:dxaOrig="200" w:dyaOrig="499" w14:anchorId="230BE1E5">
          <v:shape id="_x0000_i1059" type="#_x0000_t75" style="width:10.3pt;height:25.25pt" o:ole="">
            <v:imagedata r:id="rId73" o:title=""/>
          </v:shape>
          <o:OLEObject Type="Embed" ProgID="Equation.DSMT4" ShapeID="_x0000_i1059" DrawAspect="Content" ObjectID="_1665481250" r:id="rId74"/>
        </w:object>
      </w:r>
      <w:r w:rsidRPr="00A81683">
        <w:rPr>
          <w:rFonts w:ascii="Arial" w:hAnsi="Arial" w:cs="Arial"/>
          <w:bCs/>
          <w:color w:val="000000" w:themeColor="text1"/>
          <w:lang w:val="es-PE" w:eastAsia="es-PE"/>
        </w:rPr>
        <w:tab/>
        <w:t xml:space="preserve">e) </w:t>
      </w:r>
      <w:r w:rsidRPr="00A81683">
        <w:rPr>
          <w:rFonts w:ascii="Arial" w:hAnsi="Arial" w:cs="Arial"/>
          <w:color w:val="000000" w:themeColor="text1"/>
          <w:position w:val="-20"/>
          <w:lang w:val="es-PE" w:eastAsia="es-PE"/>
        </w:rPr>
        <w:object w:dxaOrig="300" w:dyaOrig="499" w14:anchorId="19E5D5E7">
          <v:shape id="_x0000_i1060" type="#_x0000_t75" style="width:14.95pt;height:25.25pt" o:ole="">
            <v:imagedata r:id="rId75" o:title=""/>
          </v:shape>
          <o:OLEObject Type="Embed" ProgID="Equation.DSMT4" ShapeID="_x0000_i1060" DrawAspect="Content" ObjectID="_1665481251" r:id="rId76"/>
        </w:object>
      </w:r>
    </w:p>
    <w:p w14:paraId="470DFD98" w14:textId="77777777" w:rsidR="00A81683" w:rsidRPr="00A81683" w:rsidRDefault="00A81683" w:rsidP="00A81683">
      <w:pPr>
        <w:tabs>
          <w:tab w:val="left" w:pos="364"/>
          <w:tab w:val="left" w:pos="709"/>
          <w:tab w:val="left" w:pos="1985"/>
          <w:tab w:val="left" w:pos="3544"/>
        </w:tabs>
        <w:rPr>
          <w:rFonts w:ascii="Arial" w:hAnsi="Arial" w:cs="Arial"/>
          <w:bCs/>
          <w:color w:val="000000" w:themeColor="text1"/>
          <w:lang w:val="es-PE"/>
        </w:rPr>
      </w:pPr>
    </w:p>
    <w:p w14:paraId="7EC68D80" w14:textId="77777777" w:rsidR="00A81683" w:rsidRPr="00A81683" w:rsidRDefault="00A81683" w:rsidP="00A81683">
      <w:pPr>
        <w:pStyle w:val="Prrafodelista"/>
        <w:numPr>
          <w:ilvl w:val="0"/>
          <w:numId w:val="48"/>
        </w:numPr>
        <w:tabs>
          <w:tab w:val="left" w:pos="364"/>
          <w:tab w:val="left" w:pos="709"/>
          <w:tab w:val="left" w:pos="1985"/>
          <w:tab w:val="left" w:pos="3544"/>
        </w:tabs>
        <w:jc w:val="both"/>
        <w:rPr>
          <w:rFonts w:ascii="Arial" w:hAnsi="Arial" w:cs="Arial"/>
          <w:bCs/>
          <w:color w:val="000000" w:themeColor="text1"/>
          <w:lang w:val="es-PE"/>
        </w:rPr>
      </w:pPr>
      <w:r w:rsidRPr="00A81683">
        <w:rPr>
          <w:rFonts w:ascii="Arial" w:hAnsi="Arial" w:cs="Arial"/>
          <w:bCs/>
          <w:color w:val="000000" w:themeColor="text1"/>
          <w:lang w:val="es-PE"/>
        </w:rPr>
        <w:t xml:space="preserve">Sea </w:t>
      </w:r>
      <w:r w:rsidRPr="00A81683">
        <w:rPr>
          <w:rFonts w:ascii="Arial" w:hAnsi="Arial" w:cs="Arial"/>
          <w:color w:val="000000" w:themeColor="text1"/>
          <w:position w:val="-16"/>
          <w:lang w:val="es-PE" w:eastAsia="es-PE"/>
        </w:rPr>
        <w:object w:dxaOrig="1340" w:dyaOrig="340" w14:anchorId="214BABE1">
          <v:shape id="_x0000_i1061" type="#_x0000_t75" style="width:67.3pt;height:16.85pt" o:ole="">
            <v:imagedata r:id="rId77" o:title=""/>
          </v:shape>
          <o:OLEObject Type="Embed" ProgID="Equation.DSMT4" ShapeID="_x0000_i1061" DrawAspect="Content" ObjectID="_1665481252" r:id="rId78"/>
        </w:object>
      </w:r>
      <w:r w:rsidRPr="00A81683">
        <w:rPr>
          <w:rFonts w:ascii="Arial" w:hAnsi="Arial" w:cs="Arial"/>
          <w:bCs/>
          <w:color w:val="000000" w:themeColor="text1"/>
          <w:lang w:val="es-PE"/>
        </w:rPr>
        <w:t xml:space="preserve"> una </w:t>
      </w:r>
      <w:r w:rsidRPr="00A81683">
        <w:rPr>
          <w:rFonts w:ascii="Arial" w:eastAsia="Arial Unicode MS" w:hAnsi="Arial" w:cs="Arial"/>
          <w:bCs/>
          <w:color w:val="000000" w:themeColor="text1"/>
        </w:rPr>
        <w:t>progresión</w:t>
      </w:r>
      <w:r w:rsidRPr="00A81683">
        <w:rPr>
          <w:rFonts w:ascii="Arial" w:hAnsi="Arial" w:cs="Arial"/>
          <w:bCs/>
          <w:color w:val="000000" w:themeColor="text1"/>
          <w:lang w:val="es-PE"/>
        </w:rPr>
        <w:t xml:space="preserve"> geométrica, en la que se cumple:</w:t>
      </w:r>
    </w:p>
    <w:p w14:paraId="222F6D2D" w14:textId="320A0A67" w:rsidR="00A81683" w:rsidRPr="00A81683" w:rsidRDefault="00A81683" w:rsidP="00A81683">
      <w:pPr>
        <w:tabs>
          <w:tab w:val="left" w:pos="364"/>
          <w:tab w:val="left" w:pos="709"/>
          <w:tab w:val="left" w:pos="1985"/>
          <w:tab w:val="left" w:pos="3544"/>
        </w:tabs>
        <w:ind w:left="363" w:right="164"/>
        <w:jc w:val="center"/>
        <w:rPr>
          <w:rFonts w:ascii="Arial" w:hAnsi="Arial" w:cs="Arial"/>
          <w:bCs/>
          <w:color w:val="000000" w:themeColor="text1"/>
          <w:lang w:val="es-PE"/>
        </w:rPr>
      </w:pPr>
      <w:r w:rsidRPr="00756635">
        <w:rPr>
          <w:rFonts w:ascii="Arial" w:hAnsi="Arial" w:cs="Arial"/>
          <w:color w:val="000000" w:themeColor="text1"/>
          <w:position w:val="-26"/>
          <w:lang w:val="es-PE" w:eastAsia="es-PE"/>
        </w:rPr>
        <w:object w:dxaOrig="2060" w:dyaOrig="620" w14:anchorId="6F0D899D">
          <v:shape id="_x0000_i1062" type="#_x0000_t75" style="width:119.7pt;height:36.45pt" o:ole="">
            <v:imagedata r:id="rId79" o:title=""/>
          </v:shape>
          <o:OLEObject Type="Embed" ProgID="Equation.DSMT4" ShapeID="_x0000_i1062" DrawAspect="Content" ObjectID="_1665481253" r:id="rId80"/>
        </w:object>
      </w:r>
    </w:p>
    <w:p w14:paraId="107C0CA0" w14:textId="50AAD252" w:rsidR="00A81683" w:rsidRPr="00A81683" w:rsidRDefault="00A81683" w:rsidP="00A81683">
      <w:pPr>
        <w:tabs>
          <w:tab w:val="left" w:pos="364"/>
          <w:tab w:val="left" w:pos="709"/>
          <w:tab w:val="left" w:pos="1985"/>
          <w:tab w:val="left" w:pos="3544"/>
        </w:tabs>
        <w:ind w:left="363" w:right="164"/>
        <w:jc w:val="both"/>
        <w:rPr>
          <w:rFonts w:ascii="Arial" w:hAnsi="Arial" w:cs="Arial"/>
          <w:bCs/>
          <w:color w:val="000000" w:themeColor="text1"/>
          <w:lang w:val="es-PE"/>
        </w:rPr>
      </w:pPr>
      <w:r w:rsidRPr="00A81683">
        <w:rPr>
          <w:rFonts w:ascii="Arial" w:hAnsi="Arial" w:cs="Arial"/>
          <w:bCs/>
          <w:color w:val="000000" w:themeColor="text1"/>
          <w:lang w:val="es-PE"/>
        </w:rPr>
        <w:t xml:space="preserve">Calcular </w:t>
      </w:r>
      <w:r w:rsidRPr="00756635">
        <w:rPr>
          <w:rFonts w:ascii="Arial" w:hAnsi="Arial" w:cs="Arial"/>
          <w:color w:val="000000" w:themeColor="text1"/>
          <w:position w:val="-16"/>
          <w:lang w:val="es-PE" w:eastAsia="es-PE"/>
        </w:rPr>
        <w:object w:dxaOrig="2140" w:dyaOrig="420" w14:anchorId="756532AF">
          <v:shape id="_x0000_i1063" type="#_x0000_t75" style="width:120.6pt;height:23.4pt" o:ole="">
            <v:imagedata r:id="rId81" o:title=""/>
          </v:shape>
          <o:OLEObject Type="Embed" ProgID="Equation.DSMT4" ShapeID="_x0000_i1063" DrawAspect="Content" ObjectID="_1665481254" r:id="rId82"/>
        </w:object>
      </w:r>
    </w:p>
    <w:p w14:paraId="01FD0F39" w14:textId="4ECD7F2A" w:rsidR="00A81683" w:rsidRPr="00A81683" w:rsidRDefault="00A81683" w:rsidP="00A81683">
      <w:pPr>
        <w:tabs>
          <w:tab w:val="left" w:pos="364"/>
          <w:tab w:val="left" w:pos="709"/>
          <w:tab w:val="left" w:pos="1985"/>
          <w:tab w:val="left" w:pos="3544"/>
        </w:tabs>
        <w:ind w:firstLine="363"/>
        <w:jc w:val="both"/>
        <w:rPr>
          <w:rFonts w:ascii="Arial" w:hAnsi="Arial" w:cs="Arial"/>
          <w:bCs/>
          <w:color w:val="000000" w:themeColor="text1"/>
          <w:lang w:val="pt-BR" w:eastAsia="es-PE"/>
        </w:rPr>
      </w:pPr>
      <w:r w:rsidRPr="00A81683">
        <w:rPr>
          <w:rFonts w:ascii="Arial" w:hAnsi="Arial" w:cs="Arial"/>
          <w:bCs/>
          <w:color w:val="000000" w:themeColor="text1"/>
          <w:lang w:val="pt-BR" w:eastAsia="es-PE"/>
        </w:rPr>
        <w:t>a)</w:t>
      </w:r>
      <w:r w:rsidRPr="00A81683">
        <w:rPr>
          <w:rFonts w:ascii="Arial" w:hAnsi="Arial" w:cs="Arial"/>
          <w:color w:val="000000" w:themeColor="text1"/>
          <w:lang w:val="pt-BR" w:eastAsia="es-PE"/>
        </w:rPr>
        <w:t xml:space="preserve">  </w:t>
      </w:r>
      <w:r w:rsidRPr="00A81683">
        <w:rPr>
          <w:rFonts w:ascii="Arial" w:hAnsi="Arial" w:cs="Arial"/>
          <w:color w:val="000000" w:themeColor="text1"/>
          <w:lang w:val="es-PE" w:eastAsia="es-PE"/>
        </w:rPr>
        <w:t>95</w:t>
      </w:r>
      <w:r w:rsidRPr="00A81683">
        <w:rPr>
          <w:rFonts w:ascii="Arial" w:hAnsi="Arial" w:cs="Arial"/>
          <w:bCs/>
          <w:color w:val="000000" w:themeColor="text1"/>
          <w:lang w:val="pt-BR" w:eastAsia="es-PE"/>
        </w:rPr>
        <w:tab/>
        <w:t xml:space="preserve">b) </w:t>
      </w:r>
      <w:r w:rsidRPr="00A81683">
        <w:rPr>
          <w:rFonts w:ascii="Arial" w:hAnsi="Arial" w:cs="Arial"/>
          <w:color w:val="000000" w:themeColor="text1"/>
          <w:lang w:val="es-PE" w:eastAsia="es-PE"/>
        </w:rPr>
        <w:t>85</w:t>
      </w:r>
      <w:r w:rsidRPr="00A81683">
        <w:rPr>
          <w:rFonts w:ascii="Arial" w:hAnsi="Arial" w:cs="Arial"/>
          <w:bCs/>
          <w:color w:val="000000" w:themeColor="text1"/>
          <w:lang w:val="pt-BR" w:eastAsia="es-PE"/>
        </w:rPr>
        <w:tab/>
      </w:r>
      <w:r w:rsidRPr="00A81683">
        <w:rPr>
          <w:rFonts w:ascii="Arial" w:hAnsi="Arial" w:cs="Arial"/>
          <w:bCs/>
          <w:color w:val="000000" w:themeColor="text1"/>
          <w:lang w:val="pt-BR" w:eastAsia="es-PE"/>
        </w:rPr>
        <w:tab/>
        <w:t xml:space="preserve">c) </w:t>
      </w:r>
      <w:r w:rsidRPr="00A81683">
        <w:rPr>
          <w:rFonts w:ascii="Arial" w:hAnsi="Arial" w:cs="Arial"/>
          <w:color w:val="000000" w:themeColor="text1"/>
          <w:lang w:val="es-PE" w:eastAsia="es-PE"/>
        </w:rPr>
        <w:t>95</w:t>
      </w:r>
    </w:p>
    <w:p w14:paraId="643DC0EA" w14:textId="3C943F8E" w:rsidR="00A81683" w:rsidRPr="00A81683" w:rsidRDefault="00A81683" w:rsidP="00A81683">
      <w:pPr>
        <w:tabs>
          <w:tab w:val="left" w:pos="364"/>
          <w:tab w:val="left" w:pos="709"/>
          <w:tab w:val="left" w:pos="1985"/>
          <w:tab w:val="left" w:pos="3544"/>
        </w:tabs>
        <w:ind w:firstLine="363"/>
        <w:jc w:val="both"/>
        <w:rPr>
          <w:rFonts w:ascii="Arial" w:hAnsi="Arial" w:cs="Arial"/>
          <w:color w:val="000000" w:themeColor="text1"/>
          <w:lang w:val="es-PE" w:eastAsia="es-PE"/>
        </w:rPr>
      </w:pPr>
      <w:r w:rsidRPr="00A81683">
        <w:rPr>
          <w:rFonts w:ascii="Arial" w:hAnsi="Arial" w:cs="Arial"/>
          <w:bCs/>
          <w:color w:val="000000" w:themeColor="text1"/>
          <w:lang w:val="es-PE" w:eastAsia="es-PE"/>
        </w:rPr>
        <w:t>d)</w:t>
      </w:r>
      <w:r w:rsidRPr="00A81683">
        <w:rPr>
          <w:rFonts w:ascii="Arial" w:hAnsi="Arial" w:cs="Arial"/>
          <w:color w:val="000000" w:themeColor="text1"/>
          <w:lang w:val="es-PE" w:eastAsia="es-PE"/>
        </w:rPr>
        <w:t xml:space="preserve"> 100</w:t>
      </w:r>
      <w:r w:rsidRPr="00A81683">
        <w:rPr>
          <w:rFonts w:ascii="Arial" w:hAnsi="Arial" w:cs="Arial"/>
          <w:bCs/>
          <w:color w:val="000000" w:themeColor="text1"/>
          <w:lang w:val="es-PE" w:eastAsia="es-PE"/>
        </w:rPr>
        <w:tab/>
        <w:t>e) 1</w:t>
      </w:r>
      <w:r w:rsidRPr="00A81683">
        <w:rPr>
          <w:rFonts w:ascii="Arial" w:hAnsi="Arial" w:cs="Arial"/>
          <w:color w:val="000000" w:themeColor="text1"/>
          <w:lang w:val="es-PE" w:eastAsia="es-PE"/>
        </w:rPr>
        <w:t>05</w:t>
      </w:r>
    </w:p>
    <w:p w14:paraId="301ECE97" w14:textId="77777777" w:rsidR="00A81683" w:rsidRPr="00A81683" w:rsidRDefault="00A81683" w:rsidP="00A81683">
      <w:pPr>
        <w:tabs>
          <w:tab w:val="left" w:pos="364"/>
          <w:tab w:val="left" w:pos="709"/>
          <w:tab w:val="left" w:pos="1985"/>
          <w:tab w:val="left" w:pos="3544"/>
        </w:tabs>
        <w:jc w:val="both"/>
        <w:rPr>
          <w:rFonts w:ascii="Arial" w:hAnsi="Arial" w:cs="Arial"/>
          <w:color w:val="000000" w:themeColor="text1"/>
          <w:lang w:val="es-PE" w:eastAsia="es-PE"/>
        </w:rPr>
      </w:pPr>
    </w:p>
    <w:p w14:paraId="28E851D2" w14:textId="10FD61B6" w:rsidR="00A81683" w:rsidRPr="00A81683" w:rsidRDefault="00A81683" w:rsidP="00A81683">
      <w:pPr>
        <w:pStyle w:val="Prrafodelista"/>
        <w:numPr>
          <w:ilvl w:val="0"/>
          <w:numId w:val="48"/>
        </w:numPr>
        <w:tabs>
          <w:tab w:val="left" w:pos="364"/>
          <w:tab w:val="left" w:pos="709"/>
          <w:tab w:val="left" w:pos="1985"/>
          <w:tab w:val="left" w:pos="3544"/>
        </w:tabs>
        <w:jc w:val="both"/>
        <w:rPr>
          <w:rFonts w:ascii="Arial" w:hAnsi="Arial" w:cs="Arial"/>
          <w:bCs/>
          <w:color w:val="000000" w:themeColor="text1"/>
          <w:lang w:val="es-PE"/>
        </w:rPr>
      </w:pPr>
      <w:r w:rsidRPr="00A81683">
        <w:rPr>
          <w:rFonts w:ascii="Arial" w:hAnsi="Arial" w:cs="Arial"/>
          <w:bCs/>
          <w:color w:val="000000" w:themeColor="text1"/>
          <w:lang w:val="es-PE"/>
        </w:rPr>
        <w:t xml:space="preserve">Calcular el valor </w:t>
      </w:r>
      <w:r w:rsidRPr="00A81683">
        <w:rPr>
          <w:rFonts w:ascii="Arial" w:eastAsia="Arial Unicode MS" w:hAnsi="Arial" w:cs="Arial"/>
          <w:bCs/>
          <w:color w:val="000000" w:themeColor="text1"/>
        </w:rPr>
        <w:t>de</w:t>
      </w:r>
      <w:r w:rsidRPr="00A81683">
        <w:rPr>
          <w:rFonts w:ascii="Arial" w:hAnsi="Arial" w:cs="Arial"/>
          <w:bCs/>
          <w:color w:val="000000" w:themeColor="text1"/>
          <w:lang w:val="es-PE"/>
        </w:rPr>
        <w:t xml:space="preserve"> la suma: </w:t>
      </w:r>
      <w:r w:rsidRPr="00756635">
        <w:rPr>
          <w:rFonts w:ascii="Arial" w:hAnsi="Arial" w:cs="Arial"/>
          <w:color w:val="000000" w:themeColor="text1"/>
          <w:position w:val="-26"/>
          <w:lang w:val="es-PE" w:eastAsia="es-PE"/>
        </w:rPr>
        <w:object w:dxaOrig="1400" w:dyaOrig="600" w14:anchorId="46565E15">
          <v:shape id="_x0000_i1064" type="#_x0000_t75" style="width:88.85pt;height:39.25pt" o:ole="">
            <v:imagedata r:id="rId83" o:title=""/>
          </v:shape>
          <o:OLEObject Type="Embed" ProgID="Equation.DSMT4" ShapeID="_x0000_i1064" DrawAspect="Content" ObjectID="_1665481255" r:id="rId84"/>
        </w:object>
      </w:r>
      <w:r w:rsidRPr="00A81683">
        <w:rPr>
          <w:rFonts w:ascii="Arial" w:hAnsi="Arial" w:cs="Arial"/>
          <w:bCs/>
          <w:color w:val="000000" w:themeColor="text1"/>
          <w:lang w:val="es-PE"/>
        </w:rPr>
        <w:t xml:space="preserve"> </w:t>
      </w:r>
    </w:p>
    <w:p w14:paraId="7397AC65" w14:textId="1E570780" w:rsidR="00A81683" w:rsidRPr="00A81683" w:rsidRDefault="00A81683" w:rsidP="00A81683">
      <w:pPr>
        <w:tabs>
          <w:tab w:val="left" w:pos="364"/>
          <w:tab w:val="left" w:pos="709"/>
          <w:tab w:val="left" w:pos="1985"/>
          <w:tab w:val="left" w:pos="3544"/>
        </w:tabs>
        <w:ind w:firstLine="363"/>
        <w:jc w:val="both"/>
        <w:rPr>
          <w:rFonts w:ascii="Arial" w:hAnsi="Arial" w:cs="Arial"/>
          <w:bCs/>
          <w:color w:val="000000" w:themeColor="text1"/>
          <w:lang w:val="pt-BR" w:eastAsia="es-PE"/>
        </w:rPr>
      </w:pPr>
      <w:r w:rsidRPr="00A81683">
        <w:rPr>
          <w:rFonts w:ascii="Arial" w:hAnsi="Arial" w:cs="Arial"/>
          <w:bCs/>
          <w:color w:val="000000" w:themeColor="text1"/>
          <w:lang w:val="pt-BR" w:eastAsia="es-PE"/>
        </w:rPr>
        <w:t>a)</w:t>
      </w:r>
      <w:r w:rsidRPr="00A81683">
        <w:rPr>
          <w:rFonts w:ascii="Arial" w:hAnsi="Arial" w:cs="Arial"/>
          <w:color w:val="000000" w:themeColor="text1"/>
          <w:lang w:val="pt-BR" w:eastAsia="es-PE"/>
        </w:rPr>
        <w:t xml:space="preserve"> 999 </w:t>
      </w:r>
      <w:r w:rsidRPr="00A81683">
        <w:rPr>
          <w:rFonts w:ascii="Arial" w:hAnsi="Arial" w:cs="Arial"/>
          <w:bCs/>
          <w:color w:val="000000" w:themeColor="text1"/>
          <w:lang w:val="pt-BR" w:eastAsia="es-PE"/>
        </w:rPr>
        <w:tab/>
        <w:t>b) 1 245</w:t>
      </w:r>
      <w:r w:rsidRPr="00A81683">
        <w:rPr>
          <w:rFonts w:ascii="Arial" w:hAnsi="Arial" w:cs="Arial"/>
          <w:bCs/>
          <w:color w:val="000000" w:themeColor="text1"/>
          <w:lang w:val="pt-BR" w:eastAsia="es-PE"/>
        </w:rPr>
        <w:tab/>
      </w:r>
      <w:r w:rsidRPr="00A81683">
        <w:rPr>
          <w:rFonts w:ascii="Arial" w:hAnsi="Arial" w:cs="Arial"/>
          <w:bCs/>
          <w:color w:val="000000" w:themeColor="text1"/>
          <w:lang w:val="pt-BR" w:eastAsia="es-PE"/>
        </w:rPr>
        <w:tab/>
        <w:t>c) 1 080</w:t>
      </w:r>
    </w:p>
    <w:p w14:paraId="1CBD86FE" w14:textId="2325371E" w:rsidR="00A81683" w:rsidRPr="00756635" w:rsidRDefault="00A81683" w:rsidP="00A81683">
      <w:pPr>
        <w:tabs>
          <w:tab w:val="left" w:pos="364"/>
          <w:tab w:val="left" w:pos="709"/>
          <w:tab w:val="left" w:pos="1985"/>
          <w:tab w:val="left" w:pos="3544"/>
        </w:tabs>
        <w:ind w:left="363" w:right="164"/>
        <w:jc w:val="both"/>
        <w:rPr>
          <w:rFonts w:ascii="Arial" w:hAnsi="Arial" w:cs="Arial"/>
          <w:bCs/>
          <w:color w:val="000000" w:themeColor="text1"/>
          <w:lang w:val="es-PE" w:eastAsia="es-PE"/>
        </w:rPr>
      </w:pPr>
      <w:r w:rsidRPr="00A81683">
        <w:rPr>
          <w:rFonts w:ascii="Arial" w:hAnsi="Arial" w:cs="Arial"/>
          <w:bCs/>
          <w:color w:val="000000" w:themeColor="text1"/>
          <w:lang w:val="es-PE" w:eastAsia="es-PE"/>
        </w:rPr>
        <w:t>d)</w:t>
      </w:r>
      <w:r w:rsidRPr="00A81683">
        <w:rPr>
          <w:rFonts w:ascii="Arial" w:hAnsi="Arial" w:cs="Arial"/>
          <w:color w:val="000000" w:themeColor="text1"/>
          <w:lang w:val="es-PE" w:eastAsia="es-PE"/>
        </w:rPr>
        <w:t xml:space="preserve"> 1 650</w:t>
      </w:r>
      <w:r w:rsidRPr="00A81683">
        <w:rPr>
          <w:rFonts w:ascii="Arial" w:hAnsi="Arial" w:cs="Arial"/>
          <w:bCs/>
          <w:color w:val="000000" w:themeColor="text1"/>
          <w:lang w:val="es-PE" w:eastAsia="es-PE"/>
        </w:rPr>
        <w:tab/>
        <w:t>e) 1 785</w:t>
      </w:r>
    </w:p>
    <w:p w14:paraId="3CCC24AF" w14:textId="77777777" w:rsidR="00A81683" w:rsidRPr="00756635" w:rsidRDefault="00A81683" w:rsidP="00A81683">
      <w:pPr>
        <w:tabs>
          <w:tab w:val="left" w:pos="364"/>
          <w:tab w:val="left" w:pos="709"/>
          <w:tab w:val="left" w:pos="1985"/>
          <w:tab w:val="left" w:pos="3544"/>
        </w:tabs>
        <w:ind w:left="363" w:right="164"/>
        <w:jc w:val="both"/>
        <w:rPr>
          <w:rFonts w:ascii="Arial" w:hAnsi="Arial" w:cs="Arial"/>
          <w:bCs/>
          <w:color w:val="000000" w:themeColor="text1"/>
          <w:lang w:val="es-PE" w:eastAsia="es-PE"/>
        </w:rPr>
      </w:pPr>
    </w:p>
    <w:p w14:paraId="44536FBA" w14:textId="77777777" w:rsidR="00A81683" w:rsidRPr="00A81683" w:rsidRDefault="00A81683" w:rsidP="00A81683">
      <w:pPr>
        <w:tabs>
          <w:tab w:val="left" w:pos="364"/>
          <w:tab w:val="left" w:pos="709"/>
          <w:tab w:val="left" w:pos="1985"/>
          <w:tab w:val="left" w:pos="3544"/>
        </w:tabs>
        <w:ind w:left="363" w:right="164"/>
        <w:jc w:val="both"/>
        <w:rPr>
          <w:rFonts w:ascii="Arial" w:hAnsi="Arial" w:cs="Arial"/>
          <w:bCs/>
          <w:color w:val="000000" w:themeColor="text1"/>
          <w:lang w:val="es-PE" w:eastAsia="es-PE"/>
        </w:rPr>
      </w:pPr>
    </w:p>
    <w:p w14:paraId="01226C8F" w14:textId="77777777" w:rsidR="00A81683" w:rsidRPr="00A81683" w:rsidRDefault="00A81683" w:rsidP="00A81683">
      <w:pPr>
        <w:pStyle w:val="Prrafodelista"/>
        <w:numPr>
          <w:ilvl w:val="0"/>
          <w:numId w:val="48"/>
        </w:numPr>
        <w:tabs>
          <w:tab w:val="left" w:pos="364"/>
          <w:tab w:val="left" w:pos="709"/>
          <w:tab w:val="left" w:pos="1985"/>
          <w:tab w:val="left" w:pos="3544"/>
        </w:tabs>
        <w:jc w:val="both"/>
        <w:rPr>
          <w:rFonts w:ascii="Arial" w:hAnsi="Arial" w:cs="Arial"/>
          <w:bCs/>
          <w:color w:val="000000" w:themeColor="text1"/>
          <w:lang w:val="es-PE"/>
        </w:rPr>
      </w:pPr>
      <w:r w:rsidRPr="00A81683">
        <w:rPr>
          <w:rFonts w:ascii="Arial" w:hAnsi="Arial" w:cs="Arial"/>
          <w:bCs/>
          <w:color w:val="000000" w:themeColor="text1"/>
          <w:lang w:val="es-PE"/>
        </w:rPr>
        <w:t xml:space="preserve">Calcular el número de cifras del </w:t>
      </w:r>
      <w:r w:rsidRPr="00A81683">
        <w:rPr>
          <w:rFonts w:ascii="Arial" w:eastAsia="Arial Unicode MS" w:hAnsi="Arial" w:cs="Arial"/>
          <w:bCs/>
          <w:color w:val="000000" w:themeColor="text1"/>
        </w:rPr>
        <w:t>resultado</w:t>
      </w:r>
      <w:r w:rsidRPr="00A81683">
        <w:rPr>
          <w:rFonts w:ascii="Arial" w:hAnsi="Arial" w:cs="Arial"/>
          <w:bCs/>
          <w:color w:val="000000" w:themeColor="text1"/>
          <w:lang w:val="es-PE"/>
        </w:rPr>
        <w:t xml:space="preserve"> de: </w:t>
      </w:r>
    </w:p>
    <w:p w14:paraId="20AB4D64" w14:textId="1318123A" w:rsidR="00A81683" w:rsidRPr="00A81683" w:rsidRDefault="00A81683" w:rsidP="00A81683">
      <w:pPr>
        <w:tabs>
          <w:tab w:val="left" w:pos="364"/>
          <w:tab w:val="left" w:pos="709"/>
          <w:tab w:val="left" w:pos="1985"/>
          <w:tab w:val="left" w:pos="3544"/>
        </w:tabs>
        <w:ind w:left="363" w:right="164"/>
        <w:jc w:val="center"/>
        <w:rPr>
          <w:rFonts w:ascii="Arial" w:hAnsi="Arial" w:cs="Arial"/>
          <w:bCs/>
          <w:color w:val="000000" w:themeColor="text1"/>
          <w:lang w:val="es-PE"/>
        </w:rPr>
      </w:pPr>
      <w:r w:rsidRPr="00756635">
        <w:rPr>
          <w:rFonts w:ascii="Arial" w:hAnsi="Arial" w:cs="Arial"/>
          <w:color w:val="000000" w:themeColor="text1"/>
          <w:position w:val="-36"/>
          <w:lang w:val="es-PE" w:eastAsia="es-PE"/>
        </w:rPr>
        <w:object w:dxaOrig="2900" w:dyaOrig="540" w14:anchorId="7A6424DE">
          <v:shape id="_x0000_i1065" type="#_x0000_t75" style="width:163.65pt;height:31.8pt" o:ole="">
            <v:imagedata r:id="rId85" o:title=""/>
          </v:shape>
          <o:OLEObject Type="Embed" ProgID="Equation.DSMT4" ShapeID="_x0000_i1065" DrawAspect="Content" ObjectID="_1665481256" r:id="rId86"/>
        </w:object>
      </w:r>
    </w:p>
    <w:p w14:paraId="66C4CBF2" w14:textId="1D7FED6D" w:rsidR="00A81683" w:rsidRPr="00A81683" w:rsidRDefault="00A81683" w:rsidP="00A81683">
      <w:pPr>
        <w:tabs>
          <w:tab w:val="left" w:pos="364"/>
          <w:tab w:val="left" w:pos="709"/>
          <w:tab w:val="left" w:pos="1985"/>
          <w:tab w:val="left" w:pos="3544"/>
        </w:tabs>
        <w:ind w:firstLine="363"/>
        <w:jc w:val="both"/>
        <w:rPr>
          <w:rFonts w:ascii="Arial" w:hAnsi="Arial" w:cs="Arial"/>
          <w:bCs/>
          <w:color w:val="000000" w:themeColor="text1"/>
          <w:lang w:val="pt-BR" w:eastAsia="es-PE"/>
        </w:rPr>
      </w:pPr>
      <w:r w:rsidRPr="00A81683">
        <w:rPr>
          <w:rFonts w:ascii="Arial" w:hAnsi="Arial" w:cs="Arial"/>
          <w:bCs/>
          <w:color w:val="000000" w:themeColor="text1"/>
          <w:lang w:val="pt-BR" w:eastAsia="es-PE"/>
        </w:rPr>
        <w:t>a)</w:t>
      </w:r>
      <w:r w:rsidRPr="00A81683">
        <w:rPr>
          <w:rFonts w:ascii="Arial" w:hAnsi="Arial" w:cs="Arial"/>
          <w:color w:val="000000" w:themeColor="text1"/>
          <w:lang w:val="pt-BR" w:eastAsia="es-PE"/>
        </w:rPr>
        <w:t xml:space="preserve"> 9 </w:t>
      </w:r>
      <w:r w:rsidRPr="00A81683">
        <w:rPr>
          <w:rFonts w:ascii="Arial" w:hAnsi="Arial" w:cs="Arial"/>
          <w:bCs/>
          <w:color w:val="000000" w:themeColor="text1"/>
          <w:lang w:val="pt-BR" w:eastAsia="es-PE"/>
        </w:rPr>
        <w:tab/>
        <w:t>b) 4</w:t>
      </w:r>
      <w:r w:rsidRPr="00A81683">
        <w:rPr>
          <w:rFonts w:ascii="Arial" w:hAnsi="Arial" w:cs="Arial"/>
          <w:bCs/>
          <w:color w:val="000000" w:themeColor="text1"/>
          <w:lang w:val="pt-BR" w:eastAsia="es-PE"/>
        </w:rPr>
        <w:tab/>
      </w:r>
      <w:r w:rsidRPr="00A81683">
        <w:rPr>
          <w:rFonts w:ascii="Arial" w:hAnsi="Arial" w:cs="Arial"/>
          <w:bCs/>
          <w:color w:val="000000" w:themeColor="text1"/>
          <w:lang w:val="pt-BR" w:eastAsia="es-PE"/>
        </w:rPr>
        <w:tab/>
        <w:t>c) 6</w:t>
      </w:r>
    </w:p>
    <w:p w14:paraId="26D0E75B" w14:textId="4FC42478" w:rsidR="00A81683" w:rsidRPr="00756635" w:rsidRDefault="00A81683" w:rsidP="00A81683">
      <w:pPr>
        <w:tabs>
          <w:tab w:val="left" w:pos="364"/>
          <w:tab w:val="left" w:pos="709"/>
          <w:tab w:val="left" w:pos="1985"/>
          <w:tab w:val="left" w:pos="3544"/>
        </w:tabs>
        <w:ind w:left="363" w:right="164"/>
        <w:jc w:val="both"/>
        <w:rPr>
          <w:rFonts w:ascii="Arial" w:hAnsi="Arial" w:cs="Arial"/>
          <w:bCs/>
          <w:color w:val="000000" w:themeColor="text1"/>
          <w:lang w:val="es-PE" w:eastAsia="es-PE"/>
        </w:rPr>
      </w:pPr>
      <w:r w:rsidRPr="00A81683">
        <w:rPr>
          <w:rFonts w:ascii="Arial" w:hAnsi="Arial" w:cs="Arial"/>
          <w:bCs/>
          <w:color w:val="000000" w:themeColor="text1"/>
          <w:lang w:val="es-PE" w:eastAsia="es-PE"/>
        </w:rPr>
        <w:t>d)</w:t>
      </w:r>
      <w:r w:rsidRPr="00A81683">
        <w:rPr>
          <w:rFonts w:ascii="Arial" w:hAnsi="Arial" w:cs="Arial"/>
          <w:color w:val="000000" w:themeColor="text1"/>
          <w:lang w:val="es-PE" w:eastAsia="es-PE"/>
        </w:rPr>
        <w:t xml:space="preserve"> 5</w:t>
      </w:r>
      <w:r w:rsidRPr="00A81683">
        <w:rPr>
          <w:rFonts w:ascii="Arial" w:hAnsi="Arial" w:cs="Arial"/>
          <w:bCs/>
          <w:color w:val="000000" w:themeColor="text1"/>
          <w:lang w:val="es-PE" w:eastAsia="es-PE"/>
        </w:rPr>
        <w:tab/>
      </w:r>
      <w:r w:rsidRPr="00A81683">
        <w:rPr>
          <w:rFonts w:ascii="Arial" w:hAnsi="Arial" w:cs="Arial"/>
          <w:bCs/>
          <w:color w:val="000000" w:themeColor="text1"/>
          <w:lang w:val="es-PE" w:eastAsia="es-PE"/>
        </w:rPr>
        <w:tab/>
        <w:t>e) 10</w:t>
      </w:r>
    </w:p>
    <w:p w14:paraId="32B80070" w14:textId="77777777" w:rsidR="00A81683" w:rsidRPr="00A81683" w:rsidRDefault="00A81683" w:rsidP="00A81683">
      <w:pPr>
        <w:tabs>
          <w:tab w:val="left" w:pos="364"/>
          <w:tab w:val="left" w:pos="709"/>
          <w:tab w:val="left" w:pos="1985"/>
          <w:tab w:val="left" w:pos="3544"/>
        </w:tabs>
        <w:ind w:left="363" w:right="164"/>
        <w:jc w:val="both"/>
        <w:rPr>
          <w:rFonts w:ascii="Arial" w:hAnsi="Arial" w:cs="Arial"/>
          <w:bCs/>
          <w:color w:val="000000" w:themeColor="text1"/>
          <w:lang w:val="es-PE" w:eastAsia="es-PE"/>
        </w:rPr>
      </w:pPr>
    </w:p>
    <w:p w14:paraId="37486786" w14:textId="77777777" w:rsidR="00A81683" w:rsidRPr="00A81683" w:rsidRDefault="00A81683" w:rsidP="00A81683">
      <w:pPr>
        <w:pStyle w:val="Prrafodelista"/>
        <w:numPr>
          <w:ilvl w:val="0"/>
          <w:numId w:val="48"/>
        </w:numPr>
        <w:tabs>
          <w:tab w:val="left" w:pos="364"/>
          <w:tab w:val="left" w:pos="709"/>
          <w:tab w:val="left" w:pos="1985"/>
          <w:tab w:val="left" w:pos="3544"/>
        </w:tabs>
        <w:jc w:val="both"/>
        <w:rPr>
          <w:rFonts w:ascii="Arial" w:hAnsi="Arial" w:cs="Arial"/>
          <w:color w:val="000000" w:themeColor="text1"/>
          <w:lang w:val="es-PE" w:eastAsia="es-PE"/>
        </w:rPr>
      </w:pPr>
      <w:r w:rsidRPr="00A81683">
        <w:rPr>
          <w:rFonts w:ascii="Arial" w:hAnsi="Arial" w:cs="Arial"/>
          <w:color w:val="000000" w:themeColor="text1"/>
          <w:lang w:val="es-PE" w:eastAsia="es-PE"/>
        </w:rPr>
        <w:t xml:space="preserve">Calcule la raíz cuadrada de la suma de </w:t>
      </w:r>
      <w:r w:rsidRPr="00A81683">
        <w:rPr>
          <w:rFonts w:ascii="Arial" w:eastAsia="Arial Unicode MS" w:hAnsi="Arial" w:cs="Arial"/>
          <w:bCs/>
          <w:color w:val="000000" w:themeColor="text1"/>
        </w:rPr>
        <w:t>las</w:t>
      </w:r>
      <w:r w:rsidRPr="00A81683">
        <w:rPr>
          <w:rFonts w:ascii="Arial" w:hAnsi="Arial" w:cs="Arial"/>
          <w:color w:val="000000" w:themeColor="text1"/>
          <w:lang w:val="es-PE" w:eastAsia="es-PE"/>
        </w:rPr>
        <w:t xml:space="preserve"> cifras la suma de los números de la fila 22</w:t>
      </w:r>
    </w:p>
    <w:p w14:paraId="0D9CDD03" w14:textId="77777777" w:rsidR="00A81683" w:rsidRPr="00A81683" w:rsidRDefault="00A81683" w:rsidP="00A81683">
      <w:pPr>
        <w:tabs>
          <w:tab w:val="left" w:pos="364"/>
          <w:tab w:val="left" w:pos="709"/>
          <w:tab w:val="left" w:pos="1985"/>
          <w:tab w:val="left" w:pos="3544"/>
        </w:tabs>
        <w:ind w:left="363" w:right="164"/>
        <w:jc w:val="center"/>
        <w:rPr>
          <w:rFonts w:ascii="Arial" w:hAnsi="Arial" w:cs="Arial"/>
          <w:color w:val="000000" w:themeColor="text1"/>
          <w:lang w:val="es-PE" w:eastAsia="es-PE"/>
        </w:rPr>
      </w:pPr>
      <w:r w:rsidRPr="00A81683">
        <w:rPr>
          <w:rFonts w:ascii="Arial" w:hAnsi="Arial" w:cs="Arial"/>
          <w:color w:val="000000" w:themeColor="text1"/>
          <w:position w:val="-78"/>
          <w:lang w:val="es-PE" w:eastAsia="es-PE"/>
        </w:rPr>
        <w:object w:dxaOrig="2400" w:dyaOrig="1280" w14:anchorId="6EE73F4C">
          <v:shape id="_x0000_i1066" type="#_x0000_t75" style="width:119.7pt;height:64.5pt" o:ole="">
            <v:imagedata r:id="rId87" o:title=""/>
          </v:shape>
          <o:OLEObject Type="Embed" ProgID="Equation.DSMT4" ShapeID="_x0000_i1066" DrawAspect="Content" ObjectID="_1665481257" r:id="rId88"/>
        </w:object>
      </w:r>
    </w:p>
    <w:p w14:paraId="55D76214" w14:textId="47A7D19A" w:rsidR="00A81683" w:rsidRPr="00A81683" w:rsidRDefault="00A81683" w:rsidP="00A81683">
      <w:pPr>
        <w:tabs>
          <w:tab w:val="left" w:pos="364"/>
          <w:tab w:val="left" w:pos="709"/>
          <w:tab w:val="left" w:pos="1985"/>
          <w:tab w:val="left" w:pos="3544"/>
        </w:tabs>
        <w:ind w:firstLine="363"/>
        <w:jc w:val="both"/>
        <w:rPr>
          <w:rFonts w:ascii="Arial" w:hAnsi="Arial" w:cs="Arial"/>
          <w:bCs/>
          <w:color w:val="000000" w:themeColor="text1"/>
          <w:lang w:val="pt-BR" w:eastAsia="es-PE"/>
        </w:rPr>
      </w:pPr>
      <w:r w:rsidRPr="00A81683">
        <w:rPr>
          <w:rFonts w:ascii="Arial" w:hAnsi="Arial" w:cs="Arial"/>
          <w:bCs/>
          <w:color w:val="000000" w:themeColor="text1"/>
          <w:lang w:val="pt-BR" w:eastAsia="es-PE"/>
        </w:rPr>
        <w:t>a)</w:t>
      </w:r>
      <w:r w:rsidRPr="00A81683">
        <w:rPr>
          <w:rFonts w:ascii="Arial" w:hAnsi="Arial" w:cs="Arial"/>
          <w:color w:val="000000" w:themeColor="text1"/>
          <w:lang w:val="pt-BR" w:eastAsia="es-PE"/>
        </w:rPr>
        <w:t xml:space="preserve"> 8</w:t>
      </w:r>
      <w:r w:rsidRPr="00A81683">
        <w:rPr>
          <w:rFonts w:ascii="Arial" w:hAnsi="Arial" w:cs="Arial"/>
          <w:bCs/>
          <w:color w:val="000000" w:themeColor="text1"/>
          <w:lang w:val="pt-BR" w:eastAsia="es-PE"/>
        </w:rPr>
        <w:tab/>
      </w:r>
      <w:r w:rsidRPr="00A81683">
        <w:rPr>
          <w:rFonts w:ascii="Arial" w:hAnsi="Arial" w:cs="Arial"/>
          <w:bCs/>
          <w:color w:val="000000" w:themeColor="text1"/>
          <w:lang w:val="pt-BR" w:eastAsia="es-PE"/>
        </w:rPr>
        <w:tab/>
        <w:t xml:space="preserve">b) </w:t>
      </w:r>
      <w:r w:rsidRPr="00A81683">
        <w:rPr>
          <w:rFonts w:ascii="Arial" w:hAnsi="Arial" w:cs="Arial"/>
          <w:color w:val="000000" w:themeColor="text1"/>
          <w:lang w:val="es-PE" w:eastAsia="es-PE"/>
        </w:rPr>
        <w:t>20</w:t>
      </w:r>
      <w:r w:rsidRPr="00A81683">
        <w:rPr>
          <w:rFonts w:ascii="Arial" w:hAnsi="Arial" w:cs="Arial"/>
          <w:bCs/>
          <w:color w:val="000000" w:themeColor="text1"/>
          <w:lang w:val="pt-BR" w:eastAsia="es-PE"/>
        </w:rPr>
        <w:tab/>
      </w:r>
      <w:r w:rsidRPr="00A81683">
        <w:rPr>
          <w:rFonts w:ascii="Arial" w:hAnsi="Arial" w:cs="Arial"/>
          <w:bCs/>
          <w:color w:val="000000" w:themeColor="text1"/>
          <w:lang w:val="pt-BR" w:eastAsia="es-PE"/>
        </w:rPr>
        <w:tab/>
        <w:t>c) 10</w:t>
      </w:r>
    </w:p>
    <w:p w14:paraId="42DA76A0" w14:textId="0C20E80D" w:rsidR="00A81683" w:rsidRPr="00A81683" w:rsidRDefault="00A81683" w:rsidP="00A81683">
      <w:pPr>
        <w:tabs>
          <w:tab w:val="left" w:pos="364"/>
          <w:tab w:val="left" w:pos="709"/>
          <w:tab w:val="left" w:pos="1985"/>
          <w:tab w:val="left" w:pos="3544"/>
        </w:tabs>
        <w:ind w:firstLine="363"/>
        <w:jc w:val="both"/>
        <w:rPr>
          <w:rFonts w:ascii="Arial" w:hAnsi="Arial" w:cs="Arial"/>
          <w:bCs/>
          <w:color w:val="000000" w:themeColor="text1"/>
          <w:lang w:val="es-PE" w:eastAsia="es-PE"/>
        </w:rPr>
      </w:pPr>
      <w:r w:rsidRPr="00A81683">
        <w:rPr>
          <w:rFonts w:ascii="Arial" w:hAnsi="Arial" w:cs="Arial"/>
          <w:bCs/>
          <w:color w:val="000000" w:themeColor="text1"/>
          <w:lang w:val="es-PE" w:eastAsia="es-PE"/>
        </w:rPr>
        <w:t>d)</w:t>
      </w:r>
      <w:r w:rsidRPr="00A81683">
        <w:rPr>
          <w:rFonts w:ascii="Arial" w:hAnsi="Arial" w:cs="Arial"/>
          <w:color w:val="000000" w:themeColor="text1"/>
          <w:lang w:val="es-PE" w:eastAsia="es-PE"/>
        </w:rPr>
        <w:t xml:space="preserve"> 4</w:t>
      </w:r>
      <w:r w:rsidRPr="00A81683">
        <w:rPr>
          <w:rFonts w:ascii="Arial" w:hAnsi="Arial" w:cs="Arial"/>
          <w:color w:val="000000" w:themeColor="text1"/>
          <w:lang w:val="es-PE" w:eastAsia="es-PE"/>
        </w:rPr>
        <w:tab/>
      </w:r>
      <w:r w:rsidRPr="00A81683">
        <w:rPr>
          <w:rFonts w:ascii="Arial" w:hAnsi="Arial" w:cs="Arial"/>
          <w:bCs/>
          <w:color w:val="000000" w:themeColor="text1"/>
          <w:lang w:val="es-PE" w:eastAsia="es-PE"/>
        </w:rPr>
        <w:tab/>
        <w:t>e) 15</w:t>
      </w:r>
    </w:p>
    <w:p w14:paraId="5205BE67" w14:textId="77777777" w:rsidR="00A81683" w:rsidRPr="00A81683" w:rsidRDefault="00A81683" w:rsidP="00A81683">
      <w:pPr>
        <w:tabs>
          <w:tab w:val="left" w:pos="364"/>
          <w:tab w:val="left" w:pos="709"/>
          <w:tab w:val="left" w:pos="1985"/>
          <w:tab w:val="left" w:pos="3544"/>
        </w:tabs>
        <w:ind w:firstLine="363"/>
        <w:jc w:val="both"/>
        <w:rPr>
          <w:rFonts w:ascii="Arial" w:hAnsi="Arial" w:cs="Arial"/>
          <w:color w:val="000000" w:themeColor="text1"/>
          <w:lang w:val="es-PE" w:eastAsia="es-PE"/>
        </w:rPr>
      </w:pPr>
    </w:p>
    <w:p w14:paraId="41664CEF" w14:textId="77777777" w:rsidR="00A81683" w:rsidRPr="00A81683" w:rsidRDefault="00A81683" w:rsidP="00A81683">
      <w:pPr>
        <w:pStyle w:val="Prrafodelista"/>
        <w:numPr>
          <w:ilvl w:val="0"/>
          <w:numId w:val="48"/>
        </w:numPr>
        <w:tabs>
          <w:tab w:val="left" w:pos="364"/>
          <w:tab w:val="left" w:pos="709"/>
          <w:tab w:val="left" w:pos="1985"/>
          <w:tab w:val="left" w:pos="3544"/>
        </w:tabs>
        <w:jc w:val="both"/>
        <w:rPr>
          <w:rFonts w:ascii="Arial" w:hAnsi="Arial" w:cs="Arial"/>
          <w:color w:val="000000" w:themeColor="text1"/>
          <w:lang w:val="es-PE" w:eastAsia="es-PE"/>
        </w:rPr>
      </w:pPr>
      <w:r w:rsidRPr="00A81683">
        <w:rPr>
          <w:rFonts w:ascii="Arial" w:hAnsi="Arial" w:cs="Arial"/>
          <w:color w:val="000000" w:themeColor="text1"/>
          <w:lang w:val="es-PE" w:eastAsia="es-PE"/>
        </w:rPr>
        <w:t>Hallar el valor de “</w:t>
      </w:r>
      <w:r w:rsidRPr="00A81683">
        <w:rPr>
          <w:rFonts w:ascii="Arial" w:hAnsi="Arial" w:cs="Arial"/>
          <w:color w:val="000000" w:themeColor="text1"/>
          <w:position w:val="-6"/>
          <w:lang w:val="es-PE" w:eastAsia="es-PE"/>
        </w:rPr>
        <w:object w:dxaOrig="200" w:dyaOrig="240" w14:anchorId="3874411E">
          <v:shape id="_x0000_i1067" type="#_x0000_t75" style="width:10.3pt;height:12.15pt" o:ole="">
            <v:imagedata r:id="rId89" o:title=""/>
          </v:shape>
          <o:OLEObject Type="Embed" ProgID="Equation.DSMT4" ShapeID="_x0000_i1067" DrawAspect="Content" ObjectID="_1665481258" r:id="rId90"/>
        </w:object>
      </w:r>
      <w:r w:rsidRPr="00A81683">
        <w:rPr>
          <w:rFonts w:ascii="Arial" w:hAnsi="Arial" w:cs="Arial"/>
          <w:color w:val="000000" w:themeColor="text1"/>
          <w:lang w:val="es-PE" w:eastAsia="es-PE"/>
        </w:rPr>
        <w:t>”</w:t>
      </w:r>
    </w:p>
    <w:p w14:paraId="4963AF15" w14:textId="6A02B41B" w:rsidR="00A81683" w:rsidRPr="00A81683" w:rsidRDefault="00A81683" w:rsidP="00A81683">
      <w:pPr>
        <w:tabs>
          <w:tab w:val="left" w:pos="364"/>
          <w:tab w:val="left" w:pos="709"/>
          <w:tab w:val="left" w:pos="1985"/>
          <w:tab w:val="left" w:pos="3544"/>
        </w:tabs>
        <w:ind w:left="363" w:right="164"/>
        <w:jc w:val="center"/>
        <w:rPr>
          <w:rFonts w:ascii="Arial" w:hAnsi="Arial" w:cs="Arial"/>
          <w:color w:val="000000" w:themeColor="text1"/>
          <w:lang w:val="es-PE" w:eastAsia="es-PE"/>
        </w:rPr>
      </w:pPr>
      <w:r w:rsidRPr="00756635">
        <w:rPr>
          <w:rFonts w:ascii="Arial" w:hAnsi="Arial" w:cs="Arial"/>
          <w:color w:val="000000" w:themeColor="text1"/>
          <w:position w:val="-20"/>
          <w:lang w:val="es-PE" w:eastAsia="es-PE"/>
        </w:rPr>
        <w:object w:dxaOrig="2160" w:dyaOrig="499" w14:anchorId="5EF2F523">
          <v:shape id="_x0000_i1068" type="#_x0000_t75" style="width:135.6pt;height:31.8pt" o:ole="">
            <v:imagedata r:id="rId91" o:title=""/>
          </v:shape>
          <o:OLEObject Type="Embed" ProgID="Equation.DSMT4" ShapeID="_x0000_i1068" DrawAspect="Content" ObjectID="_1665481259" r:id="rId92"/>
        </w:object>
      </w:r>
    </w:p>
    <w:p w14:paraId="1040A19B" w14:textId="6572EBCC" w:rsidR="00A81683" w:rsidRPr="00A81683" w:rsidRDefault="00A81683" w:rsidP="00A81683">
      <w:pPr>
        <w:tabs>
          <w:tab w:val="left" w:pos="364"/>
          <w:tab w:val="left" w:pos="709"/>
          <w:tab w:val="left" w:pos="1985"/>
          <w:tab w:val="left" w:pos="3544"/>
        </w:tabs>
        <w:ind w:firstLine="363"/>
        <w:jc w:val="both"/>
        <w:rPr>
          <w:rFonts w:ascii="Arial" w:hAnsi="Arial" w:cs="Arial"/>
          <w:bCs/>
          <w:color w:val="000000" w:themeColor="text1"/>
          <w:lang w:val="pt-BR" w:eastAsia="es-PE"/>
        </w:rPr>
      </w:pPr>
      <w:r w:rsidRPr="00A81683">
        <w:rPr>
          <w:rFonts w:ascii="Arial" w:hAnsi="Arial" w:cs="Arial"/>
          <w:bCs/>
          <w:color w:val="000000" w:themeColor="text1"/>
          <w:lang w:val="pt-BR" w:eastAsia="es-PE"/>
        </w:rPr>
        <w:t>a)</w:t>
      </w:r>
      <w:r w:rsidRPr="00A81683">
        <w:rPr>
          <w:rFonts w:ascii="Arial" w:hAnsi="Arial" w:cs="Arial"/>
          <w:color w:val="000000" w:themeColor="text1"/>
          <w:lang w:val="pt-BR" w:eastAsia="es-PE"/>
        </w:rPr>
        <w:t xml:space="preserve"> 10 000 </w:t>
      </w:r>
      <w:r w:rsidRPr="00A81683">
        <w:rPr>
          <w:rFonts w:ascii="Arial" w:hAnsi="Arial" w:cs="Arial"/>
          <w:bCs/>
          <w:color w:val="000000" w:themeColor="text1"/>
          <w:lang w:val="pt-BR" w:eastAsia="es-PE"/>
        </w:rPr>
        <w:tab/>
        <w:t>b) 11 000</w:t>
      </w:r>
      <w:r w:rsidRPr="00A81683">
        <w:rPr>
          <w:rFonts w:ascii="Arial" w:hAnsi="Arial" w:cs="Arial"/>
          <w:bCs/>
          <w:color w:val="000000" w:themeColor="text1"/>
          <w:lang w:val="pt-BR" w:eastAsia="es-PE"/>
        </w:rPr>
        <w:tab/>
        <w:t>c) 10 050</w:t>
      </w:r>
    </w:p>
    <w:p w14:paraId="1A847D25" w14:textId="04CCF057" w:rsidR="00A81683" w:rsidRPr="00A81683" w:rsidRDefault="00A81683" w:rsidP="00A81683">
      <w:pPr>
        <w:tabs>
          <w:tab w:val="left" w:pos="364"/>
          <w:tab w:val="left" w:pos="709"/>
          <w:tab w:val="left" w:pos="1985"/>
          <w:tab w:val="left" w:pos="3544"/>
        </w:tabs>
        <w:ind w:firstLine="363"/>
        <w:jc w:val="both"/>
        <w:rPr>
          <w:rFonts w:ascii="Arial" w:hAnsi="Arial" w:cs="Arial"/>
          <w:bCs/>
          <w:color w:val="000000" w:themeColor="text1"/>
          <w:lang w:val="en-US" w:eastAsia="es-PE"/>
        </w:rPr>
      </w:pPr>
      <w:r w:rsidRPr="00A81683">
        <w:rPr>
          <w:rFonts w:ascii="Arial" w:hAnsi="Arial" w:cs="Arial"/>
          <w:bCs/>
          <w:color w:val="000000" w:themeColor="text1"/>
          <w:lang w:val="en-US" w:eastAsia="es-PE"/>
        </w:rPr>
        <w:t>d)</w:t>
      </w:r>
      <w:r w:rsidRPr="00A81683">
        <w:rPr>
          <w:rFonts w:ascii="Arial" w:hAnsi="Arial" w:cs="Arial"/>
          <w:color w:val="000000" w:themeColor="text1"/>
          <w:lang w:val="en-US" w:eastAsia="es-PE"/>
        </w:rPr>
        <w:t xml:space="preserve"> 10 500</w:t>
      </w:r>
      <w:r w:rsidRPr="00A81683">
        <w:rPr>
          <w:rFonts w:ascii="Arial" w:hAnsi="Arial" w:cs="Arial"/>
          <w:bCs/>
          <w:color w:val="000000" w:themeColor="text1"/>
          <w:lang w:val="en-US" w:eastAsia="es-PE"/>
        </w:rPr>
        <w:tab/>
        <w:t>e) 10 450</w:t>
      </w:r>
    </w:p>
    <w:p w14:paraId="67C1B301" w14:textId="77777777" w:rsidR="00A81683" w:rsidRPr="00A81683" w:rsidRDefault="00A81683" w:rsidP="00A81683">
      <w:pPr>
        <w:tabs>
          <w:tab w:val="left" w:pos="364"/>
          <w:tab w:val="left" w:pos="709"/>
          <w:tab w:val="left" w:pos="1985"/>
          <w:tab w:val="left" w:pos="3544"/>
        </w:tabs>
        <w:ind w:right="164"/>
        <w:jc w:val="both"/>
        <w:rPr>
          <w:rFonts w:ascii="Arial" w:hAnsi="Arial" w:cs="Arial"/>
          <w:color w:val="000000" w:themeColor="text1"/>
          <w:lang w:val="es-PE" w:eastAsia="es-PE"/>
        </w:rPr>
      </w:pPr>
    </w:p>
    <w:p w14:paraId="0CFD20E8" w14:textId="77777777" w:rsidR="00A81683" w:rsidRPr="00A81683" w:rsidRDefault="00A81683" w:rsidP="00A81683">
      <w:pPr>
        <w:pStyle w:val="Prrafodelista"/>
        <w:numPr>
          <w:ilvl w:val="0"/>
          <w:numId w:val="48"/>
        </w:numPr>
        <w:tabs>
          <w:tab w:val="left" w:pos="364"/>
          <w:tab w:val="left" w:pos="709"/>
          <w:tab w:val="left" w:pos="1985"/>
          <w:tab w:val="left" w:pos="3544"/>
        </w:tabs>
        <w:jc w:val="both"/>
        <w:rPr>
          <w:rFonts w:ascii="Arial" w:hAnsi="Arial" w:cs="Arial"/>
          <w:color w:val="000000" w:themeColor="text1"/>
          <w:lang w:val="es-PE" w:eastAsia="es-PE"/>
        </w:rPr>
      </w:pPr>
      <w:r w:rsidRPr="00A81683">
        <w:rPr>
          <w:rFonts w:ascii="Arial" w:hAnsi="Arial" w:cs="Arial"/>
          <w:color w:val="000000" w:themeColor="text1"/>
          <w:lang w:val="es-PE" w:eastAsia="es-PE"/>
        </w:rPr>
        <w:t>En una P.A. las suma de los “</w:t>
      </w:r>
      <w:r w:rsidRPr="00A81683">
        <w:rPr>
          <w:rFonts w:ascii="Arial" w:hAnsi="Arial" w:cs="Arial"/>
          <w:b/>
          <w:color w:val="000000" w:themeColor="text1"/>
          <w:position w:val="-4"/>
          <w:lang w:val="es-PE"/>
        </w:rPr>
        <w:object w:dxaOrig="160" w:dyaOrig="180" w14:anchorId="29B3265E">
          <v:shape id="_x0000_i1069" type="#_x0000_t75" style="width:8.4pt;height:9.35pt" o:ole="">
            <v:imagedata r:id="rId93" o:title=""/>
          </v:shape>
          <o:OLEObject Type="Embed" ProgID="Equation.DSMT4" ShapeID="_x0000_i1069" DrawAspect="Content" ObjectID="_1665481260" r:id="rId94"/>
        </w:object>
      </w:r>
      <w:r w:rsidRPr="00A81683">
        <w:rPr>
          <w:rFonts w:ascii="Arial" w:hAnsi="Arial" w:cs="Arial"/>
          <w:color w:val="000000" w:themeColor="text1"/>
          <w:lang w:val="es-PE" w:eastAsia="es-PE"/>
        </w:rPr>
        <w:t xml:space="preserve">” </w:t>
      </w:r>
      <w:r w:rsidRPr="00A81683">
        <w:rPr>
          <w:rFonts w:ascii="Arial" w:eastAsia="Arial Unicode MS" w:hAnsi="Arial" w:cs="Arial"/>
          <w:bCs/>
          <w:color w:val="000000" w:themeColor="text1"/>
        </w:rPr>
        <w:t>primeros</w:t>
      </w:r>
      <w:r w:rsidRPr="00A81683">
        <w:rPr>
          <w:rFonts w:ascii="Arial" w:hAnsi="Arial" w:cs="Arial"/>
          <w:color w:val="000000" w:themeColor="text1"/>
          <w:lang w:val="es-PE" w:eastAsia="es-PE"/>
        </w:rPr>
        <w:t xml:space="preserve"> términos está dada por la siguiente relación:</w:t>
      </w:r>
    </w:p>
    <w:p w14:paraId="7AF47932" w14:textId="0669D721" w:rsidR="00A81683" w:rsidRPr="00A81683" w:rsidRDefault="00A81683" w:rsidP="00A81683">
      <w:pPr>
        <w:tabs>
          <w:tab w:val="left" w:pos="364"/>
          <w:tab w:val="left" w:pos="709"/>
          <w:tab w:val="left" w:pos="1985"/>
          <w:tab w:val="left" w:pos="3544"/>
        </w:tabs>
        <w:ind w:left="363" w:right="164"/>
        <w:jc w:val="center"/>
        <w:rPr>
          <w:rFonts w:ascii="Arial" w:hAnsi="Arial" w:cs="Arial"/>
          <w:color w:val="000000" w:themeColor="text1"/>
          <w:lang w:val="es-PE" w:eastAsia="es-PE"/>
        </w:rPr>
      </w:pPr>
      <w:r w:rsidRPr="00756635">
        <w:rPr>
          <w:rFonts w:ascii="Arial" w:hAnsi="Arial" w:cs="Arial"/>
          <w:b/>
          <w:color w:val="000000" w:themeColor="text1"/>
          <w:position w:val="-20"/>
          <w:lang w:val="es-PE"/>
        </w:rPr>
        <w:object w:dxaOrig="1240" w:dyaOrig="520" w14:anchorId="58D3B824">
          <v:shape id="_x0000_i1070" type="#_x0000_t75" style="width:81.35pt;height:33.65pt" o:ole="">
            <v:imagedata r:id="rId95" o:title=""/>
          </v:shape>
          <o:OLEObject Type="Embed" ProgID="Equation.DSMT4" ShapeID="_x0000_i1070" DrawAspect="Content" ObjectID="_1665481261" r:id="rId96"/>
        </w:object>
      </w:r>
    </w:p>
    <w:p w14:paraId="0FDA752B" w14:textId="77777777" w:rsidR="00A81683" w:rsidRPr="00A81683" w:rsidRDefault="00A81683" w:rsidP="00A81683">
      <w:pPr>
        <w:tabs>
          <w:tab w:val="left" w:pos="364"/>
          <w:tab w:val="left" w:pos="709"/>
          <w:tab w:val="left" w:pos="1985"/>
          <w:tab w:val="left" w:pos="3544"/>
        </w:tabs>
        <w:ind w:left="363" w:right="164"/>
        <w:jc w:val="both"/>
        <w:rPr>
          <w:rFonts w:ascii="Arial" w:hAnsi="Arial" w:cs="Arial"/>
          <w:color w:val="000000" w:themeColor="text1"/>
          <w:lang w:val="es-PE" w:eastAsia="es-PE"/>
        </w:rPr>
      </w:pPr>
      <w:r w:rsidRPr="00A81683">
        <w:rPr>
          <w:rFonts w:ascii="Arial" w:hAnsi="Arial" w:cs="Arial"/>
          <w:color w:val="000000" w:themeColor="text1"/>
          <w:lang w:val="es-PE" w:eastAsia="es-PE"/>
        </w:rPr>
        <w:t>Hallar el término de lugar 400</w:t>
      </w:r>
    </w:p>
    <w:p w14:paraId="4F4454ED" w14:textId="04C45F88" w:rsidR="00A81683" w:rsidRPr="00A81683" w:rsidRDefault="00A81683" w:rsidP="00A81683">
      <w:pPr>
        <w:tabs>
          <w:tab w:val="left" w:pos="364"/>
          <w:tab w:val="left" w:pos="709"/>
          <w:tab w:val="left" w:pos="1985"/>
          <w:tab w:val="left" w:pos="3544"/>
        </w:tabs>
        <w:ind w:firstLine="363"/>
        <w:jc w:val="both"/>
        <w:rPr>
          <w:rFonts w:ascii="Arial" w:hAnsi="Arial" w:cs="Arial"/>
          <w:bCs/>
          <w:color w:val="000000" w:themeColor="text1"/>
          <w:lang w:val="pt-BR" w:eastAsia="es-PE"/>
        </w:rPr>
      </w:pPr>
      <w:r w:rsidRPr="00A81683">
        <w:rPr>
          <w:rFonts w:ascii="Arial" w:hAnsi="Arial" w:cs="Arial"/>
          <w:bCs/>
          <w:color w:val="000000" w:themeColor="text1"/>
          <w:lang w:val="pt-BR" w:eastAsia="es-PE"/>
        </w:rPr>
        <w:t>a)</w:t>
      </w:r>
      <w:r w:rsidRPr="00A81683">
        <w:rPr>
          <w:rFonts w:ascii="Arial" w:hAnsi="Arial" w:cs="Arial"/>
          <w:color w:val="000000" w:themeColor="text1"/>
          <w:lang w:val="pt-BR" w:eastAsia="es-PE"/>
        </w:rPr>
        <w:t xml:space="preserve"> 1 203 </w:t>
      </w:r>
      <w:r w:rsidRPr="00A81683">
        <w:rPr>
          <w:rFonts w:ascii="Arial" w:hAnsi="Arial" w:cs="Arial"/>
          <w:bCs/>
          <w:color w:val="000000" w:themeColor="text1"/>
          <w:lang w:val="pt-BR" w:eastAsia="es-PE"/>
        </w:rPr>
        <w:tab/>
        <w:t>b) 1 205</w:t>
      </w:r>
      <w:r w:rsidRPr="00A81683">
        <w:rPr>
          <w:rFonts w:ascii="Arial" w:hAnsi="Arial" w:cs="Arial"/>
          <w:bCs/>
          <w:color w:val="000000" w:themeColor="text1"/>
          <w:lang w:val="pt-BR" w:eastAsia="es-PE"/>
        </w:rPr>
        <w:tab/>
      </w:r>
      <w:r w:rsidRPr="00A81683">
        <w:rPr>
          <w:rFonts w:ascii="Arial" w:hAnsi="Arial" w:cs="Arial"/>
          <w:bCs/>
          <w:color w:val="000000" w:themeColor="text1"/>
          <w:lang w:val="pt-BR" w:eastAsia="es-PE"/>
        </w:rPr>
        <w:tab/>
        <w:t>c) 1 200</w:t>
      </w:r>
    </w:p>
    <w:p w14:paraId="0B7ADB32" w14:textId="7C919136" w:rsidR="00A81683" w:rsidRPr="00A81683" w:rsidRDefault="00A81683" w:rsidP="00A81683">
      <w:pPr>
        <w:tabs>
          <w:tab w:val="left" w:pos="364"/>
          <w:tab w:val="left" w:pos="709"/>
          <w:tab w:val="left" w:pos="1985"/>
          <w:tab w:val="left" w:pos="3544"/>
        </w:tabs>
        <w:ind w:firstLine="363"/>
        <w:jc w:val="both"/>
        <w:rPr>
          <w:rFonts w:ascii="Arial" w:hAnsi="Arial" w:cs="Arial"/>
          <w:bCs/>
          <w:color w:val="000000" w:themeColor="text1"/>
          <w:lang w:val="es-PE" w:eastAsia="es-PE"/>
        </w:rPr>
      </w:pPr>
      <w:r w:rsidRPr="00A81683">
        <w:rPr>
          <w:rFonts w:ascii="Arial" w:hAnsi="Arial" w:cs="Arial"/>
          <w:bCs/>
          <w:color w:val="000000" w:themeColor="text1"/>
          <w:lang w:val="es-PE" w:eastAsia="es-PE"/>
        </w:rPr>
        <w:t>d)</w:t>
      </w:r>
      <w:r w:rsidRPr="00A81683">
        <w:rPr>
          <w:rFonts w:ascii="Arial" w:hAnsi="Arial" w:cs="Arial"/>
          <w:color w:val="000000" w:themeColor="text1"/>
          <w:lang w:val="es-PE" w:eastAsia="es-PE"/>
        </w:rPr>
        <w:t xml:space="preserve"> 1 208</w:t>
      </w:r>
      <w:r w:rsidRPr="00A81683">
        <w:rPr>
          <w:rFonts w:ascii="Arial" w:hAnsi="Arial" w:cs="Arial"/>
          <w:bCs/>
          <w:color w:val="000000" w:themeColor="text1"/>
          <w:lang w:val="es-PE" w:eastAsia="es-PE"/>
        </w:rPr>
        <w:tab/>
        <w:t>e) 1 211</w:t>
      </w:r>
    </w:p>
    <w:p w14:paraId="0337D181" w14:textId="77777777" w:rsidR="00A81683" w:rsidRPr="00A81683" w:rsidRDefault="00A81683" w:rsidP="00A81683">
      <w:pPr>
        <w:tabs>
          <w:tab w:val="left" w:pos="364"/>
          <w:tab w:val="left" w:pos="709"/>
          <w:tab w:val="left" w:pos="1985"/>
          <w:tab w:val="left" w:pos="3544"/>
        </w:tabs>
        <w:ind w:firstLine="363"/>
        <w:jc w:val="both"/>
        <w:rPr>
          <w:rFonts w:ascii="Arial" w:hAnsi="Arial" w:cs="Arial"/>
          <w:bCs/>
          <w:color w:val="000000" w:themeColor="text1"/>
          <w:lang w:val="es-PE" w:eastAsia="es-PE"/>
        </w:rPr>
      </w:pPr>
    </w:p>
    <w:p w14:paraId="0F6CE828" w14:textId="77777777" w:rsidR="00A81683" w:rsidRPr="00A81683" w:rsidRDefault="00A81683" w:rsidP="00A81683">
      <w:pPr>
        <w:pStyle w:val="Prrafodelista"/>
        <w:numPr>
          <w:ilvl w:val="0"/>
          <w:numId w:val="48"/>
        </w:numPr>
        <w:tabs>
          <w:tab w:val="left" w:pos="364"/>
          <w:tab w:val="left" w:pos="709"/>
          <w:tab w:val="left" w:pos="1985"/>
          <w:tab w:val="left" w:pos="3544"/>
        </w:tabs>
        <w:jc w:val="both"/>
        <w:rPr>
          <w:rFonts w:ascii="Arial" w:hAnsi="Arial" w:cs="Arial"/>
          <w:color w:val="000000" w:themeColor="text1"/>
          <w:lang w:val="es-PE" w:eastAsia="es-PE"/>
        </w:rPr>
      </w:pPr>
      <w:r w:rsidRPr="00A81683">
        <w:rPr>
          <w:rFonts w:ascii="Arial" w:hAnsi="Arial" w:cs="Arial"/>
          <w:color w:val="000000" w:themeColor="text1"/>
          <w:lang w:val="es-PE" w:eastAsia="es-PE"/>
        </w:rPr>
        <w:t xml:space="preserve">Calcular el valor de </w:t>
      </w:r>
      <w:r w:rsidRPr="00A81683">
        <w:rPr>
          <w:rFonts w:ascii="Arial" w:hAnsi="Arial" w:cs="Arial"/>
          <w:b/>
          <w:color w:val="000000" w:themeColor="text1"/>
          <w:position w:val="-6"/>
          <w:lang w:val="es-PE"/>
        </w:rPr>
        <w:object w:dxaOrig="200" w:dyaOrig="240" w14:anchorId="4D4C2EAB">
          <v:shape id="_x0000_i1071" type="#_x0000_t75" style="width:10.3pt;height:12.15pt" o:ole="">
            <v:imagedata r:id="rId97" o:title=""/>
          </v:shape>
          <o:OLEObject Type="Embed" ProgID="Equation.DSMT4" ShapeID="_x0000_i1071" DrawAspect="Content" ObjectID="_1665481262" r:id="rId98"/>
        </w:object>
      </w:r>
    </w:p>
    <w:p w14:paraId="6012F30A" w14:textId="24EBA621" w:rsidR="00A81683" w:rsidRPr="00A81683" w:rsidRDefault="00A81683" w:rsidP="00A81683">
      <w:pPr>
        <w:tabs>
          <w:tab w:val="left" w:pos="364"/>
          <w:tab w:val="left" w:pos="709"/>
          <w:tab w:val="left" w:pos="1985"/>
          <w:tab w:val="left" w:pos="3544"/>
        </w:tabs>
        <w:ind w:left="363" w:right="164"/>
        <w:jc w:val="center"/>
        <w:rPr>
          <w:rFonts w:ascii="Arial" w:hAnsi="Arial" w:cs="Arial"/>
          <w:color w:val="000000" w:themeColor="text1"/>
          <w:lang w:val="es-PE" w:eastAsia="es-PE"/>
        </w:rPr>
      </w:pPr>
      <w:r w:rsidRPr="00756635">
        <w:rPr>
          <w:rFonts w:ascii="Arial" w:hAnsi="Arial" w:cs="Arial"/>
          <w:b/>
          <w:color w:val="000000" w:themeColor="text1"/>
          <w:position w:val="-50"/>
          <w:lang w:val="es-PE"/>
        </w:rPr>
        <w:object w:dxaOrig="1880" w:dyaOrig="800" w14:anchorId="7EA73E0B">
          <v:shape id="_x0000_i1072" type="#_x0000_t75" style="width:119.7pt;height:50.5pt" o:ole="">
            <v:imagedata r:id="rId99" o:title=""/>
          </v:shape>
          <o:OLEObject Type="Embed" ProgID="Equation.DSMT4" ShapeID="_x0000_i1072" DrawAspect="Content" ObjectID="_1665481263" r:id="rId100"/>
        </w:object>
      </w:r>
    </w:p>
    <w:p w14:paraId="4CAA52E9" w14:textId="7F5100A6" w:rsidR="00A81683" w:rsidRPr="00A81683" w:rsidRDefault="00A81683" w:rsidP="00A81683">
      <w:pPr>
        <w:tabs>
          <w:tab w:val="left" w:pos="364"/>
          <w:tab w:val="left" w:pos="709"/>
          <w:tab w:val="left" w:pos="1985"/>
          <w:tab w:val="left" w:pos="3544"/>
        </w:tabs>
        <w:ind w:firstLine="363"/>
        <w:jc w:val="both"/>
        <w:rPr>
          <w:rFonts w:ascii="Arial" w:hAnsi="Arial" w:cs="Arial"/>
          <w:bCs/>
          <w:color w:val="000000" w:themeColor="text1"/>
          <w:lang w:val="pt-BR" w:eastAsia="es-PE"/>
        </w:rPr>
      </w:pPr>
      <w:r w:rsidRPr="00A81683">
        <w:rPr>
          <w:rFonts w:ascii="Arial" w:hAnsi="Arial" w:cs="Arial"/>
          <w:bCs/>
          <w:color w:val="000000" w:themeColor="text1"/>
          <w:lang w:val="pt-BR" w:eastAsia="es-PE"/>
        </w:rPr>
        <w:t>a)</w:t>
      </w:r>
      <w:r w:rsidRPr="00A81683">
        <w:rPr>
          <w:rFonts w:ascii="Arial" w:hAnsi="Arial" w:cs="Arial"/>
          <w:color w:val="000000" w:themeColor="text1"/>
          <w:lang w:val="pt-BR" w:eastAsia="es-PE"/>
        </w:rPr>
        <w:t xml:space="preserve"> </w:t>
      </w:r>
      <w:r w:rsidRPr="00A81683">
        <w:rPr>
          <w:rFonts w:ascii="Arial" w:hAnsi="Arial" w:cs="Arial"/>
          <w:color w:val="000000" w:themeColor="text1"/>
          <w:position w:val="-20"/>
          <w:lang w:val="es-PE" w:eastAsia="es-PE"/>
        </w:rPr>
        <w:object w:dxaOrig="300" w:dyaOrig="499" w14:anchorId="710429B9">
          <v:shape id="_x0000_i1073" type="#_x0000_t75" style="width:14.95pt;height:25.25pt" o:ole="">
            <v:imagedata r:id="rId101" o:title=""/>
          </v:shape>
          <o:OLEObject Type="Embed" ProgID="Equation.DSMT4" ShapeID="_x0000_i1073" DrawAspect="Content" ObjectID="_1665481264" r:id="rId102"/>
        </w:object>
      </w:r>
      <w:r w:rsidRPr="00A81683">
        <w:rPr>
          <w:rFonts w:ascii="Arial" w:hAnsi="Arial" w:cs="Arial"/>
          <w:bCs/>
          <w:color w:val="000000" w:themeColor="text1"/>
          <w:lang w:val="pt-BR" w:eastAsia="es-PE"/>
        </w:rPr>
        <w:tab/>
        <w:t xml:space="preserve">b) </w:t>
      </w:r>
      <w:r w:rsidRPr="00A81683">
        <w:rPr>
          <w:rFonts w:ascii="Arial" w:hAnsi="Arial" w:cs="Arial"/>
          <w:color w:val="000000" w:themeColor="text1"/>
          <w:position w:val="-20"/>
          <w:lang w:val="es-PE" w:eastAsia="es-PE"/>
        </w:rPr>
        <w:object w:dxaOrig="300" w:dyaOrig="499" w14:anchorId="47C1969E">
          <v:shape id="_x0000_i1074" type="#_x0000_t75" style="width:14.95pt;height:25.25pt" o:ole="">
            <v:imagedata r:id="rId103" o:title=""/>
          </v:shape>
          <o:OLEObject Type="Embed" ProgID="Equation.DSMT4" ShapeID="_x0000_i1074" DrawAspect="Content" ObjectID="_1665481265" r:id="rId104"/>
        </w:object>
      </w:r>
      <w:r w:rsidRPr="00A81683">
        <w:rPr>
          <w:rFonts w:ascii="Arial" w:hAnsi="Arial" w:cs="Arial"/>
          <w:bCs/>
          <w:color w:val="000000" w:themeColor="text1"/>
          <w:lang w:val="pt-BR" w:eastAsia="es-PE"/>
        </w:rPr>
        <w:tab/>
      </w:r>
      <w:r w:rsidRPr="00A81683">
        <w:rPr>
          <w:rFonts w:ascii="Arial" w:hAnsi="Arial" w:cs="Arial"/>
          <w:bCs/>
          <w:color w:val="000000" w:themeColor="text1"/>
          <w:lang w:val="pt-BR" w:eastAsia="es-PE"/>
        </w:rPr>
        <w:tab/>
        <w:t xml:space="preserve">c) </w:t>
      </w:r>
      <w:r w:rsidRPr="00A81683">
        <w:rPr>
          <w:rFonts w:ascii="Arial" w:hAnsi="Arial" w:cs="Arial"/>
          <w:color w:val="000000" w:themeColor="text1"/>
          <w:position w:val="-20"/>
          <w:lang w:val="es-PE" w:eastAsia="es-PE"/>
        </w:rPr>
        <w:object w:dxaOrig="300" w:dyaOrig="499" w14:anchorId="68BC0157">
          <v:shape id="_x0000_i1075" type="#_x0000_t75" style="width:14.95pt;height:25.25pt" o:ole="">
            <v:imagedata r:id="rId105" o:title=""/>
          </v:shape>
          <o:OLEObject Type="Embed" ProgID="Equation.DSMT4" ShapeID="_x0000_i1075" DrawAspect="Content" ObjectID="_1665481266" r:id="rId106"/>
        </w:object>
      </w:r>
    </w:p>
    <w:p w14:paraId="3D3B8737" w14:textId="6192D724" w:rsidR="00A81683" w:rsidRPr="00A81683" w:rsidRDefault="00A81683" w:rsidP="00A81683">
      <w:pPr>
        <w:tabs>
          <w:tab w:val="left" w:pos="364"/>
          <w:tab w:val="left" w:pos="709"/>
          <w:tab w:val="left" w:pos="1985"/>
          <w:tab w:val="left" w:pos="3544"/>
        </w:tabs>
        <w:ind w:firstLine="363"/>
        <w:jc w:val="both"/>
        <w:rPr>
          <w:rFonts w:ascii="Arial" w:hAnsi="Arial" w:cs="Arial"/>
          <w:color w:val="000000" w:themeColor="text1"/>
          <w:lang w:val="es-PE" w:eastAsia="es-PE"/>
        </w:rPr>
      </w:pPr>
      <w:r w:rsidRPr="00A81683">
        <w:rPr>
          <w:rFonts w:ascii="Arial" w:hAnsi="Arial" w:cs="Arial"/>
          <w:bCs/>
          <w:color w:val="000000" w:themeColor="text1"/>
          <w:lang w:val="es-PE" w:eastAsia="es-PE"/>
        </w:rPr>
        <w:t>d)</w:t>
      </w:r>
      <w:r w:rsidRPr="00A81683">
        <w:rPr>
          <w:rFonts w:ascii="Arial" w:hAnsi="Arial" w:cs="Arial"/>
          <w:color w:val="000000" w:themeColor="text1"/>
          <w:lang w:val="es-PE" w:eastAsia="es-PE"/>
        </w:rPr>
        <w:t xml:space="preserve"> </w:t>
      </w:r>
      <w:r w:rsidRPr="00A81683">
        <w:rPr>
          <w:rFonts w:ascii="Arial" w:hAnsi="Arial" w:cs="Arial"/>
          <w:color w:val="000000" w:themeColor="text1"/>
          <w:position w:val="-20"/>
          <w:lang w:val="es-PE" w:eastAsia="es-PE"/>
        </w:rPr>
        <w:object w:dxaOrig="300" w:dyaOrig="499" w14:anchorId="0F8C4D8F">
          <v:shape id="_x0000_i1076" type="#_x0000_t75" style="width:14.95pt;height:25.25pt" o:ole="">
            <v:imagedata r:id="rId107" o:title=""/>
          </v:shape>
          <o:OLEObject Type="Embed" ProgID="Equation.DSMT4" ShapeID="_x0000_i1076" DrawAspect="Content" ObjectID="_1665481267" r:id="rId108"/>
        </w:object>
      </w:r>
      <w:r w:rsidRPr="00A81683">
        <w:rPr>
          <w:rFonts w:ascii="Arial" w:hAnsi="Arial" w:cs="Arial"/>
          <w:color w:val="000000" w:themeColor="text1"/>
          <w:lang w:val="es-PE" w:eastAsia="es-PE"/>
        </w:rPr>
        <w:tab/>
      </w:r>
      <w:r w:rsidRPr="00A81683">
        <w:rPr>
          <w:rFonts w:ascii="Arial" w:hAnsi="Arial" w:cs="Arial"/>
          <w:bCs/>
          <w:color w:val="000000" w:themeColor="text1"/>
          <w:lang w:val="es-PE" w:eastAsia="es-PE"/>
        </w:rPr>
        <w:t xml:space="preserve">e) </w:t>
      </w:r>
      <w:r w:rsidRPr="00A81683">
        <w:rPr>
          <w:rFonts w:ascii="Arial" w:hAnsi="Arial" w:cs="Arial"/>
          <w:color w:val="000000" w:themeColor="text1"/>
          <w:position w:val="-20"/>
          <w:lang w:val="es-PE" w:eastAsia="es-PE"/>
        </w:rPr>
        <w:object w:dxaOrig="300" w:dyaOrig="499" w14:anchorId="14883075">
          <v:shape id="_x0000_i1077" type="#_x0000_t75" style="width:14.95pt;height:25.25pt" o:ole="">
            <v:imagedata r:id="rId109" o:title=""/>
          </v:shape>
          <o:OLEObject Type="Embed" ProgID="Equation.DSMT4" ShapeID="_x0000_i1077" DrawAspect="Content" ObjectID="_1665481268" r:id="rId110"/>
        </w:object>
      </w:r>
    </w:p>
    <w:p w14:paraId="2FBF2944" w14:textId="77777777" w:rsidR="00A81683" w:rsidRPr="00A81683" w:rsidRDefault="00A81683" w:rsidP="00A81683">
      <w:pPr>
        <w:tabs>
          <w:tab w:val="left" w:pos="364"/>
          <w:tab w:val="left" w:pos="709"/>
          <w:tab w:val="left" w:pos="1985"/>
          <w:tab w:val="left" w:pos="3544"/>
        </w:tabs>
        <w:ind w:right="164"/>
        <w:jc w:val="both"/>
        <w:rPr>
          <w:rFonts w:ascii="Arial" w:hAnsi="Arial" w:cs="Arial"/>
          <w:color w:val="000000" w:themeColor="text1"/>
          <w:lang w:val="es-PE" w:eastAsia="es-PE"/>
        </w:rPr>
      </w:pPr>
    </w:p>
    <w:p w14:paraId="539ED8D7" w14:textId="636B5F79" w:rsidR="00A81683" w:rsidRPr="00A81683" w:rsidRDefault="00A81683" w:rsidP="00A81683">
      <w:pPr>
        <w:pStyle w:val="Prrafodelista"/>
        <w:numPr>
          <w:ilvl w:val="0"/>
          <w:numId w:val="48"/>
        </w:numPr>
        <w:tabs>
          <w:tab w:val="left" w:pos="364"/>
          <w:tab w:val="left" w:pos="709"/>
          <w:tab w:val="left" w:pos="1985"/>
          <w:tab w:val="left" w:pos="3544"/>
        </w:tabs>
        <w:jc w:val="both"/>
        <w:rPr>
          <w:rFonts w:ascii="Arial" w:hAnsi="Arial" w:cs="Arial"/>
          <w:color w:val="000000" w:themeColor="text1"/>
          <w:lang w:val="es-PE" w:eastAsia="es-PE"/>
        </w:rPr>
      </w:pPr>
      <w:r w:rsidRPr="00A81683">
        <w:rPr>
          <w:rFonts w:ascii="Arial" w:hAnsi="Arial" w:cs="Arial"/>
          <w:color w:val="000000" w:themeColor="text1"/>
          <w:lang w:val="es-PE" w:eastAsia="es-PE"/>
        </w:rPr>
        <w:t xml:space="preserve">Hallar la raíz cuadrada de la suma de las cifras del resultado de: </w:t>
      </w:r>
      <w:r w:rsidR="009F7575" w:rsidRPr="00756635">
        <w:rPr>
          <w:rFonts w:ascii="Arial" w:hAnsi="Arial" w:cs="Arial"/>
          <w:b/>
          <w:color w:val="000000" w:themeColor="text1"/>
          <w:position w:val="-16"/>
          <w:lang w:val="es-PE"/>
        </w:rPr>
        <w:object w:dxaOrig="1960" w:dyaOrig="340" w14:anchorId="47B7B33F">
          <v:shape id="_x0000_i1078" type="#_x0000_t75" style="width:125.3pt;height:21.5pt" o:ole="">
            <v:imagedata r:id="rId111" o:title=""/>
          </v:shape>
          <o:OLEObject Type="Embed" ProgID="Equation.DSMT4" ShapeID="_x0000_i1078" DrawAspect="Content" ObjectID="_1665481269" r:id="rId112"/>
        </w:object>
      </w:r>
    </w:p>
    <w:p w14:paraId="0FF1805B" w14:textId="5BB11F88" w:rsidR="00A81683" w:rsidRPr="00A81683" w:rsidRDefault="00A81683" w:rsidP="00A81683">
      <w:pPr>
        <w:tabs>
          <w:tab w:val="left" w:pos="364"/>
          <w:tab w:val="left" w:pos="709"/>
          <w:tab w:val="left" w:pos="1985"/>
          <w:tab w:val="left" w:pos="3544"/>
        </w:tabs>
        <w:ind w:firstLine="363"/>
        <w:jc w:val="both"/>
        <w:rPr>
          <w:rFonts w:ascii="Arial" w:hAnsi="Arial" w:cs="Arial"/>
          <w:bCs/>
          <w:color w:val="000000" w:themeColor="text1"/>
          <w:lang w:val="pt-BR" w:eastAsia="es-PE"/>
        </w:rPr>
      </w:pPr>
      <w:r w:rsidRPr="00A81683">
        <w:rPr>
          <w:rFonts w:ascii="Arial" w:hAnsi="Arial" w:cs="Arial"/>
          <w:bCs/>
          <w:color w:val="000000" w:themeColor="text1"/>
          <w:lang w:val="pt-BR" w:eastAsia="es-PE"/>
        </w:rPr>
        <w:t>a)</w:t>
      </w:r>
      <w:r w:rsidRPr="00A81683">
        <w:rPr>
          <w:rFonts w:ascii="Arial" w:hAnsi="Arial" w:cs="Arial"/>
          <w:color w:val="000000" w:themeColor="text1"/>
          <w:lang w:val="pt-BR" w:eastAsia="es-PE"/>
        </w:rPr>
        <w:t xml:space="preserve"> 4 </w:t>
      </w:r>
      <w:r w:rsidRPr="00A81683">
        <w:rPr>
          <w:rFonts w:ascii="Arial" w:hAnsi="Arial" w:cs="Arial"/>
          <w:bCs/>
          <w:color w:val="000000" w:themeColor="text1"/>
          <w:lang w:val="pt-BR" w:eastAsia="es-PE"/>
        </w:rPr>
        <w:tab/>
        <w:t>b) 6</w:t>
      </w:r>
      <w:r w:rsidRPr="00A81683">
        <w:rPr>
          <w:rFonts w:ascii="Arial" w:hAnsi="Arial" w:cs="Arial"/>
          <w:bCs/>
          <w:color w:val="000000" w:themeColor="text1"/>
          <w:lang w:val="pt-BR" w:eastAsia="es-PE"/>
        </w:rPr>
        <w:tab/>
      </w:r>
      <w:r w:rsidRPr="00A81683">
        <w:rPr>
          <w:rFonts w:ascii="Arial" w:hAnsi="Arial" w:cs="Arial"/>
          <w:bCs/>
          <w:color w:val="000000" w:themeColor="text1"/>
          <w:lang w:val="pt-BR" w:eastAsia="es-PE"/>
        </w:rPr>
        <w:tab/>
        <w:t>c) 9</w:t>
      </w:r>
    </w:p>
    <w:p w14:paraId="3ED5EB24" w14:textId="35137A0D" w:rsidR="00A81683" w:rsidRPr="00756635" w:rsidRDefault="00A81683" w:rsidP="00A81683">
      <w:pPr>
        <w:tabs>
          <w:tab w:val="left" w:pos="364"/>
          <w:tab w:val="left" w:pos="709"/>
          <w:tab w:val="left" w:pos="1985"/>
          <w:tab w:val="left" w:pos="3544"/>
        </w:tabs>
        <w:ind w:left="363" w:right="164"/>
        <w:jc w:val="both"/>
        <w:rPr>
          <w:rFonts w:ascii="Arial" w:hAnsi="Arial" w:cs="Arial"/>
          <w:bCs/>
          <w:color w:val="000000" w:themeColor="text1"/>
          <w:lang w:val="es-PE" w:eastAsia="es-PE"/>
        </w:rPr>
      </w:pPr>
      <w:r w:rsidRPr="00A81683">
        <w:rPr>
          <w:rFonts w:ascii="Arial" w:hAnsi="Arial" w:cs="Arial"/>
          <w:bCs/>
          <w:color w:val="000000" w:themeColor="text1"/>
          <w:lang w:val="es-PE" w:eastAsia="es-PE"/>
        </w:rPr>
        <w:t>d)</w:t>
      </w:r>
      <w:r w:rsidRPr="00A81683">
        <w:rPr>
          <w:rFonts w:ascii="Arial" w:hAnsi="Arial" w:cs="Arial"/>
          <w:color w:val="000000" w:themeColor="text1"/>
          <w:lang w:val="es-PE" w:eastAsia="es-PE"/>
        </w:rPr>
        <w:t xml:space="preserve"> 8</w:t>
      </w:r>
      <w:r w:rsidRPr="00A81683">
        <w:rPr>
          <w:rFonts w:ascii="Arial" w:hAnsi="Arial" w:cs="Arial"/>
          <w:bCs/>
          <w:color w:val="000000" w:themeColor="text1"/>
          <w:lang w:val="es-PE" w:eastAsia="es-PE"/>
        </w:rPr>
        <w:tab/>
      </w:r>
      <w:r w:rsidRPr="00A81683">
        <w:rPr>
          <w:rFonts w:ascii="Arial" w:hAnsi="Arial" w:cs="Arial"/>
          <w:bCs/>
          <w:color w:val="000000" w:themeColor="text1"/>
          <w:lang w:val="es-PE" w:eastAsia="es-PE"/>
        </w:rPr>
        <w:tab/>
        <w:t>e) 5</w:t>
      </w:r>
    </w:p>
    <w:p w14:paraId="473E0FCD" w14:textId="77777777" w:rsidR="009F7575" w:rsidRPr="00A81683" w:rsidRDefault="009F7575" w:rsidP="00A81683">
      <w:pPr>
        <w:tabs>
          <w:tab w:val="left" w:pos="364"/>
          <w:tab w:val="left" w:pos="709"/>
          <w:tab w:val="left" w:pos="1985"/>
          <w:tab w:val="left" w:pos="3544"/>
        </w:tabs>
        <w:ind w:left="363" w:right="164"/>
        <w:jc w:val="both"/>
        <w:rPr>
          <w:rFonts w:ascii="Arial" w:hAnsi="Arial" w:cs="Arial"/>
          <w:bCs/>
          <w:color w:val="000000" w:themeColor="text1"/>
          <w:lang w:val="es-PE" w:eastAsia="es-PE"/>
        </w:rPr>
      </w:pPr>
    </w:p>
    <w:p w14:paraId="2FAA93E1" w14:textId="48917691" w:rsidR="00A81683" w:rsidRPr="00A81683" w:rsidRDefault="00A81683" w:rsidP="00A81683">
      <w:pPr>
        <w:pStyle w:val="Prrafodelista"/>
        <w:numPr>
          <w:ilvl w:val="0"/>
          <w:numId w:val="48"/>
        </w:numPr>
        <w:tabs>
          <w:tab w:val="left" w:pos="364"/>
          <w:tab w:val="left" w:pos="709"/>
          <w:tab w:val="left" w:pos="1985"/>
          <w:tab w:val="left" w:pos="3544"/>
        </w:tabs>
        <w:jc w:val="both"/>
        <w:rPr>
          <w:rFonts w:ascii="Arial" w:hAnsi="Arial" w:cs="Arial"/>
          <w:color w:val="000000" w:themeColor="text1"/>
          <w:lang w:val="es-PE" w:eastAsia="es-PE"/>
        </w:rPr>
      </w:pPr>
      <w:r w:rsidRPr="00A81683">
        <w:rPr>
          <w:rFonts w:ascii="Arial" w:hAnsi="Arial" w:cs="Arial"/>
          <w:color w:val="000000" w:themeColor="text1"/>
          <w:lang w:val="es-PE" w:eastAsia="es-PE"/>
        </w:rPr>
        <w:t xml:space="preserve">Calcular </w:t>
      </w:r>
      <w:r w:rsidR="009F7575" w:rsidRPr="00756635">
        <w:rPr>
          <w:rFonts w:ascii="Arial" w:hAnsi="Arial" w:cs="Arial"/>
          <w:b/>
          <w:color w:val="000000" w:themeColor="text1"/>
          <w:position w:val="-26"/>
          <w:lang w:val="es-PE"/>
        </w:rPr>
        <w:object w:dxaOrig="980" w:dyaOrig="600" w14:anchorId="6D64614F">
          <v:shape id="_x0000_i1079" type="#_x0000_t75" style="width:66.4pt;height:40.2pt" o:ole="">
            <v:imagedata r:id="rId113" o:title=""/>
          </v:shape>
          <o:OLEObject Type="Embed" ProgID="Equation.DSMT4" ShapeID="_x0000_i1079" DrawAspect="Content" ObjectID="_1665481270" r:id="rId114"/>
        </w:object>
      </w:r>
    </w:p>
    <w:p w14:paraId="3DF7E360" w14:textId="0F7E83C0" w:rsidR="00A81683" w:rsidRPr="00A81683" w:rsidRDefault="00A81683" w:rsidP="00A81683">
      <w:pPr>
        <w:tabs>
          <w:tab w:val="left" w:pos="364"/>
          <w:tab w:val="left" w:pos="709"/>
          <w:tab w:val="left" w:pos="1985"/>
          <w:tab w:val="left" w:pos="3544"/>
        </w:tabs>
        <w:ind w:firstLine="363"/>
        <w:jc w:val="both"/>
        <w:rPr>
          <w:rFonts w:ascii="Arial" w:hAnsi="Arial" w:cs="Arial"/>
          <w:bCs/>
          <w:color w:val="000000" w:themeColor="text1"/>
          <w:lang w:val="pt-BR" w:eastAsia="es-PE"/>
        </w:rPr>
      </w:pPr>
      <w:r w:rsidRPr="00A81683">
        <w:rPr>
          <w:rFonts w:ascii="Arial" w:hAnsi="Arial" w:cs="Arial"/>
          <w:bCs/>
          <w:color w:val="000000" w:themeColor="text1"/>
          <w:lang w:val="pt-BR" w:eastAsia="es-PE"/>
        </w:rPr>
        <w:t>a)</w:t>
      </w:r>
      <w:r w:rsidRPr="00A81683">
        <w:rPr>
          <w:rFonts w:ascii="Arial" w:hAnsi="Arial" w:cs="Arial"/>
          <w:color w:val="000000" w:themeColor="text1"/>
          <w:lang w:val="pt-BR" w:eastAsia="es-PE"/>
        </w:rPr>
        <w:t xml:space="preserve"> 63 </w:t>
      </w:r>
      <w:r w:rsidRPr="00A81683">
        <w:rPr>
          <w:rFonts w:ascii="Arial" w:hAnsi="Arial" w:cs="Arial"/>
          <w:bCs/>
          <w:color w:val="000000" w:themeColor="text1"/>
          <w:lang w:val="pt-BR" w:eastAsia="es-PE"/>
        </w:rPr>
        <w:tab/>
        <w:t>b) 56</w:t>
      </w:r>
      <w:r w:rsidRPr="00A81683">
        <w:rPr>
          <w:rFonts w:ascii="Arial" w:hAnsi="Arial" w:cs="Arial"/>
          <w:bCs/>
          <w:color w:val="000000" w:themeColor="text1"/>
          <w:lang w:val="pt-BR" w:eastAsia="es-PE"/>
        </w:rPr>
        <w:tab/>
      </w:r>
      <w:r w:rsidRPr="00A81683">
        <w:rPr>
          <w:rFonts w:ascii="Arial" w:hAnsi="Arial" w:cs="Arial"/>
          <w:bCs/>
          <w:color w:val="000000" w:themeColor="text1"/>
          <w:lang w:val="pt-BR" w:eastAsia="es-PE"/>
        </w:rPr>
        <w:tab/>
        <w:t>c) 65</w:t>
      </w:r>
    </w:p>
    <w:p w14:paraId="69DA9C09" w14:textId="039125E2" w:rsidR="00A81683" w:rsidRPr="00756635" w:rsidRDefault="00A81683" w:rsidP="00A81683">
      <w:pPr>
        <w:tabs>
          <w:tab w:val="left" w:pos="364"/>
          <w:tab w:val="left" w:pos="709"/>
          <w:tab w:val="left" w:pos="1985"/>
          <w:tab w:val="left" w:pos="3544"/>
        </w:tabs>
        <w:ind w:left="363" w:right="164"/>
        <w:jc w:val="both"/>
        <w:rPr>
          <w:rFonts w:ascii="Arial" w:hAnsi="Arial" w:cs="Arial"/>
          <w:bCs/>
          <w:color w:val="000000" w:themeColor="text1"/>
          <w:lang w:val="es-PE" w:eastAsia="es-PE"/>
        </w:rPr>
      </w:pPr>
      <w:r w:rsidRPr="00A81683">
        <w:rPr>
          <w:rFonts w:ascii="Arial" w:hAnsi="Arial" w:cs="Arial"/>
          <w:bCs/>
          <w:color w:val="000000" w:themeColor="text1"/>
          <w:lang w:val="es-PE" w:eastAsia="es-PE"/>
        </w:rPr>
        <w:t>d)</w:t>
      </w:r>
      <w:r w:rsidRPr="00A81683">
        <w:rPr>
          <w:rFonts w:ascii="Arial" w:hAnsi="Arial" w:cs="Arial"/>
          <w:color w:val="000000" w:themeColor="text1"/>
          <w:lang w:val="es-PE" w:eastAsia="es-PE"/>
        </w:rPr>
        <w:t xml:space="preserve"> 60</w:t>
      </w:r>
      <w:r w:rsidRPr="00A81683">
        <w:rPr>
          <w:rFonts w:ascii="Arial" w:hAnsi="Arial" w:cs="Arial"/>
          <w:bCs/>
          <w:color w:val="000000" w:themeColor="text1"/>
          <w:lang w:val="es-PE" w:eastAsia="es-PE"/>
        </w:rPr>
        <w:tab/>
        <w:t>e) 51</w:t>
      </w:r>
    </w:p>
    <w:p w14:paraId="72670D5D" w14:textId="77777777" w:rsidR="009F7575" w:rsidRPr="00A81683" w:rsidRDefault="009F7575" w:rsidP="00A81683">
      <w:pPr>
        <w:tabs>
          <w:tab w:val="left" w:pos="364"/>
          <w:tab w:val="left" w:pos="709"/>
          <w:tab w:val="left" w:pos="1985"/>
          <w:tab w:val="left" w:pos="3544"/>
        </w:tabs>
        <w:ind w:left="363" w:right="164"/>
        <w:jc w:val="both"/>
        <w:rPr>
          <w:rFonts w:ascii="Arial" w:hAnsi="Arial" w:cs="Arial"/>
          <w:bCs/>
          <w:color w:val="000000" w:themeColor="text1"/>
          <w:lang w:val="es-PE" w:eastAsia="es-PE"/>
        </w:rPr>
      </w:pPr>
    </w:p>
    <w:p w14:paraId="02A0EE06" w14:textId="77777777" w:rsidR="00A81683" w:rsidRPr="00A81683" w:rsidRDefault="00A81683" w:rsidP="00A81683">
      <w:pPr>
        <w:pStyle w:val="Prrafodelista"/>
        <w:numPr>
          <w:ilvl w:val="0"/>
          <w:numId w:val="48"/>
        </w:numPr>
        <w:tabs>
          <w:tab w:val="left" w:pos="364"/>
          <w:tab w:val="left" w:pos="709"/>
          <w:tab w:val="left" w:pos="1985"/>
          <w:tab w:val="left" w:pos="3544"/>
        </w:tabs>
        <w:jc w:val="both"/>
        <w:rPr>
          <w:rFonts w:ascii="Arial" w:hAnsi="Arial" w:cs="Arial"/>
          <w:color w:val="000000" w:themeColor="text1"/>
          <w:lang w:val="es-PE" w:eastAsia="es-PE"/>
        </w:rPr>
      </w:pPr>
      <w:r w:rsidRPr="00A81683">
        <w:rPr>
          <w:rFonts w:ascii="Arial" w:hAnsi="Arial" w:cs="Arial"/>
          <w:color w:val="000000" w:themeColor="text1"/>
          <w:lang w:val="es-PE" w:eastAsia="es-PE"/>
        </w:rPr>
        <w:t>Indicar la suma de cifras del resultado de:</w:t>
      </w:r>
    </w:p>
    <w:p w14:paraId="72D80D1B" w14:textId="0446852A" w:rsidR="00A81683" w:rsidRPr="00A81683" w:rsidRDefault="009F7575" w:rsidP="00A81683">
      <w:pPr>
        <w:tabs>
          <w:tab w:val="left" w:pos="364"/>
          <w:tab w:val="left" w:pos="709"/>
          <w:tab w:val="left" w:pos="1985"/>
          <w:tab w:val="left" w:pos="3544"/>
        </w:tabs>
        <w:ind w:left="363" w:right="164"/>
        <w:jc w:val="center"/>
        <w:rPr>
          <w:rFonts w:ascii="Arial" w:hAnsi="Arial" w:cs="Arial"/>
          <w:b/>
          <w:color w:val="000000" w:themeColor="text1"/>
          <w:lang w:val="es-PE"/>
        </w:rPr>
      </w:pPr>
      <w:r w:rsidRPr="00756635">
        <w:rPr>
          <w:rFonts w:ascii="Arial" w:hAnsi="Arial" w:cs="Arial"/>
          <w:b/>
          <w:color w:val="000000" w:themeColor="text1"/>
          <w:position w:val="-36"/>
          <w:lang w:val="es-PE"/>
        </w:rPr>
        <w:object w:dxaOrig="2060" w:dyaOrig="540" w14:anchorId="3EF60358">
          <v:shape id="_x0000_i1080" type="#_x0000_t75" style="width:127.15pt;height:32.75pt" o:ole="">
            <v:imagedata r:id="rId115" o:title=""/>
          </v:shape>
          <o:OLEObject Type="Embed" ProgID="Equation.DSMT4" ShapeID="_x0000_i1080" DrawAspect="Content" ObjectID="_1665481271" r:id="rId116"/>
        </w:object>
      </w:r>
    </w:p>
    <w:p w14:paraId="657BB61A" w14:textId="7678A6D0" w:rsidR="00A81683" w:rsidRPr="00A81683" w:rsidRDefault="00A81683" w:rsidP="00A81683">
      <w:pPr>
        <w:tabs>
          <w:tab w:val="left" w:pos="364"/>
          <w:tab w:val="left" w:pos="709"/>
          <w:tab w:val="left" w:pos="1985"/>
          <w:tab w:val="left" w:pos="3544"/>
        </w:tabs>
        <w:ind w:firstLine="363"/>
        <w:jc w:val="both"/>
        <w:rPr>
          <w:rFonts w:ascii="Arial" w:hAnsi="Arial" w:cs="Arial"/>
          <w:bCs/>
          <w:color w:val="000000" w:themeColor="text1"/>
          <w:lang w:val="pt-BR" w:eastAsia="es-PE"/>
        </w:rPr>
      </w:pPr>
      <w:r w:rsidRPr="00A81683">
        <w:rPr>
          <w:rFonts w:ascii="Arial" w:hAnsi="Arial" w:cs="Arial"/>
          <w:bCs/>
          <w:color w:val="000000" w:themeColor="text1"/>
          <w:lang w:val="pt-BR" w:eastAsia="es-PE"/>
        </w:rPr>
        <w:t>a)</w:t>
      </w:r>
      <w:r w:rsidRPr="00A81683">
        <w:rPr>
          <w:rFonts w:ascii="Arial" w:hAnsi="Arial" w:cs="Arial"/>
          <w:color w:val="000000" w:themeColor="text1"/>
          <w:lang w:val="pt-BR" w:eastAsia="es-PE"/>
        </w:rPr>
        <w:t xml:space="preserve"> 45 </w:t>
      </w:r>
      <w:r w:rsidRPr="00A81683">
        <w:rPr>
          <w:rFonts w:ascii="Arial" w:hAnsi="Arial" w:cs="Arial"/>
          <w:bCs/>
          <w:color w:val="000000" w:themeColor="text1"/>
          <w:lang w:val="pt-BR" w:eastAsia="es-PE"/>
        </w:rPr>
        <w:tab/>
        <w:t>b) 35</w:t>
      </w:r>
      <w:r w:rsidRPr="00A81683">
        <w:rPr>
          <w:rFonts w:ascii="Arial" w:hAnsi="Arial" w:cs="Arial"/>
          <w:bCs/>
          <w:color w:val="000000" w:themeColor="text1"/>
          <w:lang w:val="pt-BR" w:eastAsia="es-PE"/>
        </w:rPr>
        <w:tab/>
      </w:r>
      <w:r w:rsidRPr="00A81683">
        <w:rPr>
          <w:rFonts w:ascii="Arial" w:hAnsi="Arial" w:cs="Arial"/>
          <w:bCs/>
          <w:color w:val="000000" w:themeColor="text1"/>
          <w:lang w:val="pt-BR" w:eastAsia="es-PE"/>
        </w:rPr>
        <w:tab/>
        <w:t>c) 40</w:t>
      </w:r>
    </w:p>
    <w:p w14:paraId="3B6B7B28" w14:textId="206F5A3A" w:rsidR="00A81683" w:rsidRPr="00A81683" w:rsidRDefault="00A81683" w:rsidP="009F7575">
      <w:pPr>
        <w:tabs>
          <w:tab w:val="left" w:pos="364"/>
          <w:tab w:val="left" w:pos="709"/>
          <w:tab w:val="left" w:pos="1985"/>
          <w:tab w:val="left" w:pos="3544"/>
        </w:tabs>
        <w:ind w:left="363" w:right="164"/>
        <w:jc w:val="both"/>
        <w:rPr>
          <w:rFonts w:ascii="Arial" w:hAnsi="Arial" w:cs="Arial"/>
          <w:bCs/>
          <w:color w:val="000000" w:themeColor="text1"/>
          <w:lang w:val="es-PE" w:eastAsia="es-PE"/>
        </w:rPr>
      </w:pPr>
      <w:r w:rsidRPr="00A81683">
        <w:rPr>
          <w:rFonts w:ascii="Arial" w:hAnsi="Arial" w:cs="Arial"/>
          <w:bCs/>
          <w:color w:val="000000" w:themeColor="text1"/>
          <w:lang w:val="es-PE" w:eastAsia="es-PE"/>
        </w:rPr>
        <w:t>d)</w:t>
      </w:r>
      <w:r w:rsidRPr="00A81683">
        <w:rPr>
          <w:rFonts w:ascii="Arial" w:hAnsi="Arial" w:cs="Arial"/>
          <w:color w:val="000000" w:themeColor="text1"/>
          <w:lang w:val="es-PE" w:eastAsia="es-PE"/>
        </w:rPr>
        <w:t xml:space="preserve"> 50</w:t>
      </w:r>
      <w:r w:rsidRPr="00A81683">
        <w:rPr>
          <w:rFonts w:ascii="Arial" w:hAnsi="Arial" w:cs="Arial"/>
          <w:bCs/>
          <w:color w:val="000000" w:themeColor="text1"/>
          <w:lang w:val="es-PE" w:eastAsia="es-PE"/>
        </w:rPr>
        <w:tab/>
        <w:t>e) 55</w:t>
      </w:r>
      <w:bookmarkStart w:id="1" w:name="_GoBack"/>
      <w:bookmarkEnd w:id="1"/>
    </w:p>
    <w:sectPr w:rsidR="00A81683" w:rsidRPr="00A81683" w:rsidSect="00851B51">
      <w:headerReference w:type="even" r:id="rId117"/>
      <w:headerReference w:type="default" r:id="rId118"/>
      <w:footerReference w:type="even" r:id="rId119"/>
      <w:footerReference w:type="default" r:id="rId120"/>
      <w:headerReference w:type="first" r:id="rId121"/>
      <w:footerReference w:type="first" r:id="rId122"/>
      <w:type w:val="continuous"/>
      <w:pgSz w:w="12242" w:h="17010" w:code="5"/>
      <w:pgMar w:top="612" w:right="907" w:bottom="851" w:left="1134" w:header="527" w:footer="430" w:gutter="0"/>
      <w:cols w:num="2" w:sep="1" w:space="263"/>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D22F013" w14:textId="77777777" w:rsidR="00083E13" w:rsidRDefault="00083E13">
      <w:r>
        <w:separator/>
      </w:r>
    </w:p>
  </w:endnote>
  <w:endnote w:type="continuationSeparator" w:id="0">
    <w:p w14:paraId="2090FD11" w14:textId="77777777" w:rsidR="00083E13" w:rsidRDefault="00083E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Arial Rounded MT Bold">
    <w:panose1 w:val="020F0704030504030204"/>
    <w:charset w:val="00"/>
    <w:family w:val="swiss"/>
    <w:pitch w:val="variable"/>
    <w:sig w:usb0="00000003" w:usb1="00000000" w:usb2="00000000" w:usb3="00000000" w:csb0="00000001" w:csb1="00000000"/>
  </w:font>
  <w:font w:name="Mangal">
    <w:panose1 w:val="02040503050203030202"/>
    <w:charset w:val="01"/>
    <w:family w:val="roman"/>
    <w:notTrueType/>
    <w:pitch w:val="variable"/>
    <w:sig w:usb0="00002000" w:usb1="00000000" w:usb2="00000000" w:usb3="00000000" w:csb0="00000000" w:csb1="00000000"/>
  </w:font>
  <w:font w:name="Arial Unicode MS">
    <w:panose1 w:val="020B0604020202020204"/>
    <w:charset w:val="80"/>
    <w:family w:val="swiss"/>
    <w:pitch w:val="variable"/>
    <w:sig w:usb0="F7FFAFFF" w:usb1="E9DFFFFF" w:usb2="0000003F" w:usb3="00000000" w:csb0="003F01FF" w:csb1="00000000"/>
  </w:font>
  <w:font w:name="Engcomica">
    <w:panose1 w:val="00000000000000000000"/>
    <w:charset w:val="00"/>
    <w:family w:val="swiss"/>
    <w:notTrueType/>
    <w:pitch w:val="variable"/>
    <w:sig w:usb0="80000007" w:usb1="00000000" w:usb2="00000000" w:usb3="00000000" w:csb0="00000001" w:csb1="00000000"/>
  </w:font>
  <w:font w:name="Brush Script MT">
    <w:panose1 w:val="03060802040406070304"/>
    <w:charset w:val="00"/>
    <w:family w:val="script"/>
    <w:pitch w:val="variable"/>
    <w:sig w:usb0="00000003" w:usb1="00000000" w:usb2="00000000" w:usb3="00000000" w:csb0="00000001" w:csb1="00000000"/>
  </w:font>
  <w:font w:name="Xmas Xpress Rotalic">
    <w:panose1 w:val="00000000000000000000"/>
    <w:charset w:val="00"/>
    <w:family w:val="auto"/>
    <w:pitch w:val="variable"/>
    <w:sig w:usb0="80000007" w:usb1="00000000" w:usb2="00000000" w:usb3="00000000" w:csb0="00000001" w:csb1="00000000"/>
  </w:font>
  <w:font w:name="Berlin Sans FB">
    <w:panose1 w:val="020E0602020502020306"/>
    <w:charset w:val="00"/>
    <w:family w:val="swiss"/>
    <w:pitch w:val="variable"/>
    <w:sig w:usb0="00000003" w:usb1="00000000" w:usb2="00000000" w:usb3="00000000" w:csb0="00000001" w:csb1="00000000"/>
  </w:font>
  <w:font w:name="Malibu Babylon">
    <w:panose1 w:val="00000000000000000000"/>
    <w:charset w:val="00"/>
    <w:family w:val="auto"/>
    <w:pitch w:val="variable"/>
    <w:sig w:usb0="80000027" w:usb1="40000040" w:usb2="00000000" w:usb3="00000000" w:csb0="00000001" w:csb1="00000000"/>
  </w:font>
  <w:font w:name="Berlin Sans FB Demi">
    <w:panose1 w:val="020E0802020502020306"/>
    <w:charset w:val="00"/>
    <w:family w:val="swiss"/>
    <w:pitch w:val="variable"/>
    <w:sig w:usb0="00000003" w:usb1="00000000" w:usb2="00000000" w:usb3="00000000" w:csb0="00000001" w:csb1="00000000"/>
  </w:font>
  <w:font w:name="Akaash">
    <w:altName w:val="Times New Roman"/>
    <w:charset w:val="00"/>
    <w:family w:val="auto"/>
    <w:pitch w:val="variable"/>
    <w:sig w:usb0="00000003" w:usb1="00002000" w:usb2="00000000" w:usb3="00000000" w:csb0="00000001" w:csb1="00000000"/>
  </w:font>
  <w:font w:name="Segoe UI Black">
    <w:panose1 w:val="020B0A02040204020203"/>
    <w:charset w:val="00"/>
    <w:family w:val="swiss"/>
    <w:pitch w:val="variable"/>
    <w:sig w:usb0="E00002FF" w:usb1="4000E47F" w:usb2="00000021" w:usb3="00000000" w:csb0="0000019F" w:csb1="00000000"/>
  </w:font>
  <w:font w:name="Albertus">
    <w:panose1 w:val="020E0702040304020204"/>
    <w:charset w:val="00"/>
    <w:family w:val="swiss"/>
    <w:pitch w:val="variable"/>
    <w:sig w:usb0="00000007" w:usb1="00000000" w:usb2="00000000" w:usb3="00000000" w:csb0="00000093" w:csb1="00000000"/>
  </w:font>
  <w:font w:name="The Blacklist">
    <w:panose1 w:val="00000000000000000000"/>
    <w:charset w:val="00"/>
    <w:family w:val="auto"/>
    <w:pitch w:val="variable"/>
    <w:sig w:usb0="80000027" w:usb1="40000000" w:usb2="00000000" w:usb3="00000000" w:csb0="00000001" w:csb1="00000000"/>
  </w:font>
  <w:font w:name="Ananda Black">
    <w:panose1 w:val="00000000000000000000"/>
    <w:charset w:val="00"/>
    <w:family w:val="auto"/>
    <w:pitch w:val="variable"/>
    <w:sig w:usb0="A000002F" w:usb1="50000002" w:usb2="00000000" w:usb3="00000000" w:csb0="00000003" w:csb1="00000000"/>
  </w:font>
  <w:font w:name="Franklin Gothic Book">
    <w:panose1 w:val="020B0503020102020204"/>
    <w:charset w:val="00"/>
    <w:family w:val="swiss"/>
    <w:pitch w:val="variable"/>
    <w:sig w:usb0="00000287" w:usb1="00000000" w:usb2="00000000" w:usb3="00000000" w:csb0="0000009F" w:csb1="00000000"/>
  </w:font>
  <w:font w:name="Bahnschrift Light Condensed">
    <w:panose1 w:val="020B0502040204020203"/>
    <w:charset w:val="00"/>
    <w:family w:val="swiss"/>
    <w:pitch w:val="variable"/>
    <w:sig w:usb0="A00002C7" w:usb1="00000002"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2E2361" w14:textId="77777777" w:rsidR="00851B51" w:rsidRPr="003D325E" w:rsidRDefault="00851B51" w:rsidP="003D325E">
    <w:pPr>
      <w:pStyle w:val="Piedepgina"/>
      <w:tabs>
        <w:tab w:val="clear" w:pos="4252"/>
        <w:tab w:val="clear" w:pos="8504"/>
        <w:tab w:val="center" w:pos="4860"/>
        <w:tab w:val="right" w:pos="9720"/>
      </w:tabs>
      <w:rPr>
        <w:rFonts w:ascii="Berlin Sans FB Demi" w:hAnsi="Berlin Sans FB Demi" w:cs="Akaash"/>
        <w:b/>
        <w:sz w:val="6"/>
        <w:szCs w:val="6"/>
      </w:rPr>
    </w:pPr>
    <w:r>
      <w:rPr>
        <w:rFonts w:ascii="Berlin Sans FB Demi" w:hAnsi="Berlin Sans FB Demi" w:cs="Akaash"/>
        <w:noProof/>
        <w:sz w:val="32"/>
        <w:szCs w:val="32"/>
        <w:lang w:val="es-PE" w:eastAsia="es-PE"/>
      </w:rPr>
      <mc:AlternateContent>
        <mc:Choice Requires="wps">
          <w:drawing>
            <wp:anchor distT="0" distB="0" distL="114300" distR="114300" simplePos="0" relativeHeight="251649024" behindDoc="0" locked="0" layoutInCell="1" allowOverlap="1" wp14:anchorId="11F0E17A" wp14:editId="6106BB31">
              <wp:simplePos x="0" y="0"/>
              <wp:positionH relativeFrom="column">
                <wp:posOffset>-3583</wp:posOffset>
              </wp:positionH>
              <wp:positionV relativeFrom="paragraph">
                <wp:posOffset>31068</wp:posOffset>
              </wp:positionV>
              <wp:extent cx="6523630" cy="0"/>
              <wp:effectExtent l="0" t="0" r="10795" b="19050"/>
              <wp:wrapNone/>
              <wp:docPr id="5"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2363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750674" id="Line 4"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2.45pt" to="513.3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gzgEgIAACk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" strokeweight="1.5pt"/>
          </w:pict>
        </mc:Fallback>
      </mc:AlternateContent>
    </w:r>
  </w:p>
  <w:p w14:paraId="64103354" w14:textId="7540C651" w:rsidR="00851B51" w:rsidRPr="00F5676F" w:rsidRDefault="00851B51" w:rsidP="0047048B">
    <w:pPr>
      <w:pStyle w:val="Piedepgina"/>
      <w:tabs>
        <w:tab w:val="clear" w:pos="4252"/>
        <w:tab w:val="clear" w:pos="8504"/>
        <w:tab w:val="center" w:pos="4860"/>
        <w:tab w:val="right" w:pos="10206"/>
      </w:tabs>
      <w:rPr>
        <w:rFonts w:ascii="Akaash" w:hAnsi="Akaash" w:cs="Akaash"/>
        <w:b/>
        <w:sz w:val="32"/>
        <w:szCs w:val="32"/>
      </w:rPr>
    </w:pPr>
    <w:r>
      <w:rPr>
        <w:rFonts w:ascii="Segoe UI Black" w:hAnsi="Segoe UI Black" w:cs="Akaash"/>
        <w:b/>
        <w:sz w:val="28"/>
        <w:szCs w:val="32"/>
      </w:rPr>
      <w:t>RAZON. MATEMÁTICO</w:t>
    </w:r>
    <w:r>
      <w:rPr>
        <w:rFonts w:ascii="Akaash" w:hAnsi="Akaash" w:cs="Akaash"/>
        <w:b/>
        <w:sz w:val="32"/>
        <w:szCs w:val="32"/>
      </w:rPr>
      <w:tab/>
    </w:r>
    <w:r>
      <w:rPr>
        <w:rStyle w:val="Nmerodepgina"/>
      </w:rPr>
      <w:fldChar w:fldCharType="begin"/>
    </w:r>
    <w:r>
      <w:rPr>
        <w:rStyle w:val="Nmerodepgina"/>
      </w:rPr>
      <w:instrText xml:space="preserve"> PAGE </w:instrText>
    </w:r>
    <w:r>
      <w:rPr>
        <w:rStyle w:val="Nmerodepgina"/>
      </w:rPr>
      <w:fldChar w:fldCharType="separate"/>
    </w:r>
    <w:r w:rsidR="00756635">
      <w:rPr>
        <w:rStyle w:val="Nmerodepgina"/>
        <w:noProof/>
      </w:rPr>
      <w:t>2</w:t>
    </w:r>
    <w:r>
      <w:rPr>
        <w:rStyle w:val="Nmerodepgina"/>
      </w:rPr>
      <w:fldChar w:fldCharType="end"/>
    </w:r>
    <w:r>
      <w:rPr>
        <w:rStyle w:val="Nmerodepgina"/>
      </w:rPr>
      <w:tab/>
    </w:r>
    <w:r w:rsidRPr="002E49EC">
      <w:rPr>
        <w:rFonts w:ascii="Engcomica" w:hAnsi="Engcomica"/>
        <w:sz w:val="44"/>
        <w:szCs w:val="48"/>
      </w:rPr>
      <w:t>PREMIUM</w:t>
    </w:r>
    <w:r w:rsidRPr="002E49EC">
      <w:rPr>
        <w:rFonts w:ascii="Engcomica" w:hAnsi="Engcomica"/>
        <w:i/>
        <w:sz w:val="44"/>
        <w:szCs w:val="48"/>
      </w:rPr>
      <w:t xml:space="preserve"> </w:t>
    </w:r>
    <w:r w:rsidRPr="002E49EC">
      <w:rPr>
        <w:rFonts w:ascii="Malibu Babylon" w:hAnsi="Malibu Babylon"/>
        <w:sz w:val="24"/>
        <w:szCs w:val="48"/>
      </w:rPr>
      <w:t>… La clave para tu ingreso</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572FBB" w14:textId="77777777" w:rsidR="00851B51" w:rsidRPr="003D325E" w:rsidRDefault="00851B51" w:rsidP="003A4797">
    <w:pPr>
      <w:pStyle w:val="Piedepgina"/>
      <w:tabs>
        <w:tab w:val="clear" w:pos="4252"/>
        <w:tab w:val="clear" w:pos="8504"/>
        <w:tab w:val="center" w:pos="4860"/>
        <w:tab w:val="right" w:pos="9720"/>
      </w:tabs>
      <w:rPr>
        <w:rFonts w:ascii="Berlin Sans FB Demi" w:hAnsi="Berlin Sans FB Demi" w:cs="Akaash"/>
        <w:b/>
        <w:sz w:val="6"/>
        <w:szCs w:val="6"/>
      </w:rPr>
    </w:pPr>
    <w:r>
      <w:rPr>
        <w:rFonts w:ascii="Berlin Sans FB Demi" w:hAnsi="Berlin Sans FB Demi" w:cs="Akaash"/>
        <w:noProof/>
        <w:sz w:val="32"/>
        <w:szCs w:val="32"/>
        <w:lang w:val="es-PE" w:eastAsia="es-PE"/>
      </w:rPr>
      <mc:AlternateContent>
        <mc:Choice Requires="wps">
          <w:drawing>
            <wp:anchor distT="0" distB="0" distL="114300" distR="114300" simplePos="0" relativeHeight="251658240" behindDoc="0" locked="0" layoutInCell="1" allowOverlap="1" wp14:anchorId="5A4837A4" wp14:editId="1F8B7D8D">
              <wp:simplePos x="0" y="0"/>
              <wp:positionH relativeFrom="column">
                <wp:posOffset>-3583</wp:posOffset>
              </wp:positionH>
              <wp:positionV relativeFrom="paragraph">
                <wp:posOffset>31068</wp:posOffset>
              </wp:positionV>
              <wp:extent cx="6523630" cy="0"/>
              <wp:effectExtent l="0" t="0" r="10795" b="19050"/>
              <wp:wrapNone/>
              <wp:docPr id="19"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2363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3EA104" id="Line 4"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2.45pt" to="513.3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jvkEgIAACo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" strokeweight="1.5pt"/>
          </w:pict>
        </mc:Fallback>
      </mc:AlternateContent>
    </w:r>
  </w:p>
  <w:p w14:paraId="24CEF253" w14:textId="59B29DB4" w:rsidR="00851B51" w:rsidRPr="003A4797" w:rsidRDefault="00851B51" w:rsidP="003A4797">
    <w:pPr>
      <w:pStyle w:val="Piedepgina"/>
      <w:tabs>
        <w:tab w:val="clear" w:pos="4252"/>
        <w:tab w:val="clear" w:pos="8504"/>
        <w:tab w:val="center" w:pos="4860"/>
        <w:tab w:val="right" w:pos="10206"/>
      </w:tabs>
      <w:rPr>
        <w:rFonts w:ascii="Akaash" w:hAnsi="Akaash" w:cs="Akaash"/>
        <w:b/>
        <w:sz w:val="32"/>
        <w:szCs w:val="32"/>
      </w:rPr>
    </w:pPr>
    <w:r w:rsidRPr="00B43DB9">
      <w:rPr>
        <w:rFonts w:ascii="Segoe UI Black" w:hAnsi="Segoe UI Black" w:cs="Akaash"/>
        <w:b/>
        <w:sz w:val="28"/>
        <w:szCs w:val="32"/>
      </w:rPr>
      <w:t>RAZON. MATEMÁTICO</w:t>
    </w:r>
    <w:r>
      <w:rPr>
        <w:rFonts w:ascii="Akaash" w:hAnsi="Akaash" w:cs="Akaash"/>
        <w:b/>
        <w:sz w:val="32"/>
        <w:szCs w:val="32"/>
      </w:rPr>
      <w:tab/>
    </w:r>
    <w:r>
      <w:rPr>
        <w:rStyle w:val="Nmerodepgina"/>
      </w:rPr>
      <w:fldChar w:fldCharType="begin"/>
    </w:r>
    <w:r>
      <w:rPr>
        <w:rStyle w:val="Nmerodepgina"/>
      </w:rPr>
      <w:instrText xml:space="preserve"> PAGE </w:instrText>
    </w:r>
    <w:r>
      <w:rPr>
        <w:rStyle w:val="Nmerodepgina"/>
      </w:rPr>
      <w:fldChar w:fldCharType="separate"/>
    </w:r>
    <w:r w:rsidR="009F7575">
      <w:rPr>
        <w:rStyle w:val="Nmerodepgina"/>
        <w:noProof/>
      </w:rPr>
      <w:t>3</w:t>
    </w:r>
    <w:r>
      <w:rPr>
        <w:rStyle w:val="Nmerodepgina"/>
      </w:rPr>
      <w:fldChar w:fldCharType="end"/>
    </w:r>
    <w:r>
      <w:rPr>
        <w:rStyle w:val="Nmerodepgina"/>
      </w:rPr>
      <w:tab/>
    </w:r>
    <w:r w:rsidRPr="002E49EC">
      <w:rPr>
        <w:rFonts w:ascii="Engcomica" w:hAnsi="Engcomica"/>
        <w:sz w:val="44"/>
        <w:szCs w:val="48"/>
      </w:rPr>
      <w:t>PREMIUM</w:t>
    </w:r>
    <w:r w:rsidRPr="002E49EC">
      <w:rPr>
        <w:rFonts w:ascii="Engcomica" w:hAnsi="Engcomica"/>
        <w:i/>
        <w:sz w:val="44"/>
        <w:szCs w:val="48"/>
      </w:rPr>
      <w:t xml:space="preserve"> </w:t>
    </w:r>
    <w:r w:rsidRPr="002E49EC">
      <w:rPr>
        <w:rFonts w:ascii="Malibu Babylon" w:hAnsi="Malibu Babylon"/>
        <w:sz w:val="24"/>
        <w:szCs w:val="48"/>
      </w:rPr>
      <w:t>… La clave para tu ingreso</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BAFF687" w14:textId="77777777" w:rsidR="00851B51" w:rsidRPr="00983F5E" w:rsidRDefault="00851B51" w:rsidP="004854F4">
    <w:pPr>
      <w:pStyle w:val="Piedepgina"/>
      <w:jc w:val="center"/>
      <w:rPr>
        <w:rFonts w:ascii="Arial" w:hAnsi="Arial" w:cs="Arial"/>
        <w:sz w:val="8"/>
        <w:szCs w:val="8"/>
      </w:rPr>
    </w:pPr>
    <w:r w:rsidRPr="00965B09">
      <w:rPr>
        <w:rFonts w:ascii="Arial" w:hAnsi="Arial" w:cs="Arial"/>
        <w:b/>
        <w:noProof/>
        <w:sz w:val="28"/>
        <w:szCs w:val="30"/>
        <w:lang w:val="es-PE" w:eastAsia="es-PE"/>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mc:AlternateContent>
        <mc:Choice Requires="wps">
          <w:drawing>
            <wp:anchor distT="4294967291" distB="4294967291" distL="114300" distR="114300" simplePos="0" relativeHeight="251655168" behindDoc="0" locked="0" layoutInCell="1" allowOverlap="1" wp14:anchorId="03F5DFE8" wp14:editId="0A9B8972">
              <wp:simplePos x="0" y="0"/>
              <wp:positionH relativeFrom="column">
                <wp:posOffset>3241</wp:posOffset>
              </wp:positionH>
              <wp:positionV relativeFrom="paragraph">
                <wp:posOffset>40014</wp:posOffset>
              </wp:positionV>
              <wp:extent cx="6475863" cy="0"/>
              <wp:effectExtent l="0" t="0" r="20320" b="19050"/>
              <wp:wrapNone/>
              <wp:docPr id="8"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586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EF458A" id="Line 2" o:spid="_x0000_s1026" style="position:absolute;z-index:251655168;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25pt,3.15pt" to="510.15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PzBEwIAACk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" strokeweight="1.5pt"/>
          </w:pict>
        </mc:Fallback>
      </mc:AlternateContent>
    </w:r>
  </w:p>
  <w:p w14:paraId="08918398" w14:textId="53735C75" w:rsidR="00851B51" w:rsidRPr="001A3D1B" w:rsidRDefault="00851B51" w:rsidP="001A3D1B">
    <w:pPr>
      <w:pStyle w:val="Encabezado"/>
      <w:tabs>
        <w:tab w:val="clear" w:pos="8504"/>
        <w:tab w:val="right" w:pos="9720"/>
      </w:tabs>
      <w:spacing w:line="276" w:lineRule="auto"/>
      <w:jc w:val="center"/>
      <w:rPr>
        <w:rFonts w:ascii="Arial" w:hAnsi="Arial" w:cs="Arial"/>
        <w:b/>
        <w:sz w:val="28"/>
        <w:szCs w:val="28"/>
      </w:rPr>
    </w:pPr>
    <w:r w:rsidRPr="001A3D1B">
      <w:rPr>
        <w:rFonts w:ascii="Arial" w:hAnsi="Arial" w:cs="Arial"/>
        <w:b/>
        <w:noProof/>
        <w:sz w:val="28"/>
        <w:szCs w:val="28"/>
        <w:lang w:val="es-PE" w:eastAsia="es-PE"/>
      </w:rPr>
      <w:drawing>
        <wp:anchor distT="0" distB="0" distL="114300" distR="114300" simplePos="0" relativeHeight="251653120" behindDoc="0" locked="0" layoutInCell="1" allowOverlap="1" wp14:anchorId="0BF49CCE" wp14:editId="7E5C5A16">
          <wp:simplePos x="0" y="0"/>
          <wp:positionH relativeFrom="column">
            <wp:posOffset>3784600</wp:posOffset>
          </wp:positionH>
          <wp:positionV relativeFrom="paragraph">
            <wp:posOffset>207645</wp:posOffset>
          </wp:positionV>
          <wp:extent cx="224790" cy="225425"/>
          <wp:effectExtent l="0" t="0" r="3810" b="3175"/>
          <wp:wrapNone/>
          <wp:docPr id="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ac2.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224790" cy="225425"/>
                  </a:xfrm>
                  <a:prstGeom prst="rect">
                    <a:avLst/>
                  </a:prstGeom>
                </pic:spPr>
              </pic:pic>
            </a:graphicData>
          </a:graphic>
          <wp14:sizeRelH relativeFrom="page">
            <wp14:pctWidth>0</wp14:pctWidth>
          </wp14:sizeRelH>
          <wp14:sizeRelV relativeFrom="page">
            <wp14:pctHeight>0</wp14:pctHeight>
          </wp14:sizeRelV>
        </wp:anchor>
      </w:drawing>
    </w:r>
    <w:r w:rsidRPr="001A3D1B">
      <w:rPr>
        <w:rFonts w:ascii="Arial" w:hAnsi="Arial" w:cs="Arial"/>
        <w:b/>
        <w:sz w:val="28"/>
        <w:szCs w:val="28"/>
      </w:rPr>
      <w:t>Jr. Cuzco Nº 323 – Piura. Celular: 984071898 – 984071949 - 933013077</w:t>
    </w:r>
  </w:p>
  <w:p w14:paraId="51721CEF" w14:textId="77777777" w:rsidR="00851B51" w:rsidRPr="004854F4" w:rsidRDefault="00083E13" w:rsidP="001A3D1B">
    <w:pPr>
      <w:pStyle w:val="Piedepgina"/>
      <w:spacing w:line="276" w:lineRule="auto"/>
      <w:jc w:val="center"/>
      <w:rPr>
        <w:rFonts w:ascii="Arial" w:hAnsi="Arial" w:cs="Arial"/>
        <w:color w:val="000000" w:themeColor="text1"/>
        <w:sz w:val="28"/>
        <w:szCs w:val="30"/>
      </w:rPr>
    </w:pPr>
    <w:hyperlink w:history="1">
      <w:r w:rsidR="00851B51" w:rsidRPr="001A3D1B">
        <w:rPr>
          <w:rFonts w:ascii="Franklin Gothic Book" w:hAnsi="Franklin Gothic Book"/>
          <w:sz w:val="28"/>
          <w:szCs w:val="26"/>
        </w:rPr>
        <w:t>www.academiapremium.edu.pe</w:t>
      </w:r>
      <w:r w:rsidR="00851B51" w:rsidRPr="001A3D1B">
        <w:rPr>
          <w:rStyle w:val="Hipervnculo"/>
          <w:rFonts w:ascii="Bahnschrift Light Condensed" w:hAnsi="Bahnschrift Light Condensed" w:cs="Arial"/>
          <w:outline/>
          <w:color w:val="000000"/>
          <w:sz w:val="40"/>
          <w:szCs w:val="30"/>
          <w14:shadow w14:blurRad="38100" w14:dist="32004" w14:dir="5400000" w14:sx="100000" w14:sy="100000" w14:kx="0" w14:ky="0" w14:algn="tl">
            <w14:srgbClr w14:val="000000">
              <w14:alpha w14:val="70000"/>
            </w14:srgbClr>
          </w14:shadow>
          <w14:textOutline w14:w="5080" w14:cap="flat" w14:cmpd="sng" w14:algn="ctr">
            <w14:solidFill>
              <w14:srgbClr w14:val="000000"/>
            </w14:solidFill>
            <w14:prstDash w14:val="solid"/>
            <w14:round/>
          </w14:textOutline>
          <w14:textFill>
            <w14:noFill/>
          </w14:textFill>
        </w:rPr>
        <w:t xml:space="preserve"> </w:t>
      </w:r>
      <w:r w:rsidR="00851B51" w:rsidRPr="00517F81">
        <w:rPr>
          <w:rStyle w:val="Hipervnculo"/>
          <w:rFonts w:ascii="Arial" w:hAnsi="Arial" w:cs="Arial"/>
          <w:outline/>
          <w:color w:val="000000"/>
          <w:sz w:val="28"/>
          <w:szCs w:val="30"/>
          <w14:shadow w14:blurRad="38100" w14:dist="32004" w14:dir="5400000" w14:sx="100000" w14:sy="100000" w14:kx="0" w14:ky="0" w14:algn="tl">
            <w14:srgbClr w14:val="000000">
              <w14:alpha w14:val="70000"/>
            </w14:srgbClr>
          </w14:shadow>
          <w14:textOutline w14:w="5080" w14:cap="flat" w14:cmpd="sng" w14:algn="ctr">
            <w14:solidFill>
              <w14:srgbClr w14:val="000000"/>
            </w14:solidFill>
            <w14:prstDash w14:val="solid"/>
            <w14:round/>
          </w14:textOutline>
          <w14:textFill>
            <w14:noFill/>
          </w14:textFill>
        </w:rPr>
        <w:t xml:space="preserve">             </w:t>
      </w:r>
      <w:r w:rsidR="00851B51" w:rsidRPr="001A3D1B">
        <w:rPr>
          <w:rStyle w:val="Hipervnculo"/>
          <w:rFonts w:ascii="Arial" w:hAnsi="Arial" w:cs="Arial"/>
          <w:outline/>
          <w:color w:val="000000"/>
          <w:sz w:val="32"/>
          <w:szCs w:val="30"/>
          <w14:shadow w14:blurRad="38100" w14:dist="32004" w14:dir="5400000" w14:sx="100000" w14:sy="100000" w14:kx="0" w14:ky="0" w14:algn="tl">
            <w14:srgbClr w14:val="000000">
              <w14:alpha w14:val="70000"/>
            </w14:srgbClr>
          </w14:shadow>
          <w14:textOutline w14:w="5080" w14:cap="flat" w14:cmpd="sng" w14:algn="ctr">
            <w14:solidFill>
              <w14:srgbClr w14:val="000000"/>
            </w14:solidFill>
            <w14:prstDash w14:val="solid"/>
            <w14:round/>
          </w14:textOutline>
          <w14:textFill>
            <w14:noFill/>
          </w14:textFill>
        </w:rPr>
        <w:t xml:space="preserve"> </w:t>
      </w:r>
      <w:r w:rsidR="00851B51" w:rsidRPr="001A3D1B">
        <w:rPr>
          <w:rFonts w:ascii="Franklin Gothic Book" w:hAnsi="Franklin Gothic Book"/>
          <w:sz w:val="28"/>
          <w:szCs w:val="26"/>
        </w:rPr>
        <w:t>Academia Premium</w:t>
      </w:r>
    </w:hyperlink>
    <w:r w:rsidR="00851B51" w:rsidRPr="00311610">
      <w:rPr>
        <w:rFonts w:ascii="Arial" w:hAnsi="Arial" w:cs="Arial"/>
        <w:color w:val="000000" w:themeColor="text1"/>
        <w:sz w:val="28"/>
        <w:szCs w:val="30"/>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75B964D" w14:textId="77777777" w:rsidR="00083E13" w:rsidRDefault="00083E13">
      <w:r>
        <w:separator/>
      </w:r>
    </w:p>
  </w:footnote>
  <w:footnote w:type="continuationSeparator" w:id="0">
    <w:p w14:paraId="6C924613" w14:textId="77777777" w:rsidR="00083E13" w:rsidRDefault="00083E1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5BA1022" w14:textId="2B3AF7B1" w:rsidR="00851B51" w:rsidRDefault="00851B51" w:rsidP="00F5676F">
    <w:pPr>
      <w:pStyle w:val="Encabezado"/>
      <w:tabs>
        <w:tab w:val="clear" w:pos="8504"/>
        <w:tab w:val="right" w:pos="9720"/>
      </w:tabs>
      <w:rPr>
        <w:rFonts w:ascii="Brush Script MT" w:hAnsi="Brush Script MT"/>
        <w:sz w:val="48"/>
        <w:szCs w:val="48"/>
      </w:rPr>
    </w:pPr>
    <w:r w:rsidRPr="002E49EC">
      <w:rPr>
        <w:rFonts w:ascii="Engcomica" w:hAnsi="Engcomica"/>
        <w:i/>
        <w:noProof/>
        <w:sz w:val="48"/>
        <w:szCs w:val="48"/>
        <w:lang w:val="es-PE" w:eastAsia="es-PE"/>
      </w:rPr>
      <mc:AlternateContent>
        <mc:Choice Requires="wps">
          <w:drawing>
            <wp:anchor distT="0" distB="0" distL="114300" distR="114300" simplePos="0" relativeHeight="251651072" behindDoc="0" locked="0" layoutInCell="1" allowOverlap="1" wp14:anchorId="67A7A27D" wp14:editId="2511905F">
              <wp:simplePos x="0" y="0"/>
              <wp:positionH relativeFrom="column">
                <wp:posOffset>-3200</wp:posOffset>
              </wp:positionH>
              <wp:positionV relativeFrom="paragraph">
                <wp:posOffset>316408</wp:posOffset>
              </wp:positionV>
              <wp:extent cx="6459321" cy="0"/>
              <wp:effectExtent l="0" t="0" r="17780" b="19050"/>
              <wp:wrapNone/>
              <wp:docPr id="7"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5932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8A596C" id="Line 14"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24.9pt" to="508.35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CfVFAIAACo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" strokeweight="1.5pt"/>
          </w:pict>
        </mc:Fallback>
      </mc:AlternateContent>
    </w:r>
    <w:r w:rsidRPr="002E49EC">
      <w:rPr>
        <w:rFonts w:ascii="Engcomica" w:hAnsi="Engcomica"/>
        <w:i/>
        <w:sz w:val="48"/>
        <w:szCs w:val="48"/>
      </w:rPr>
      <w:t>PREMIUM</w:t>
    </w:r>
    <w:r w:rsidRPr="002E49EC">
      <w:rPr>
        <w:rFonts w:ascii="Xmas Xpress Rotalic" w:hAnsi="Xmas Xpress Rotalic"/>
        <w:i/>
        <w:sz w:val="48"/>
        <w:szCs w:val="48"/>
      </w:rPr>
      <w:t xml:space="preserve"> …</w:t>
    </w:r>
    <w:r>
      <w:rPr>
        <w:rFonts w:ascii="Berlin Sans FB" w:hAnsi="Berlin Sans FB"/>
        <w:i/>
        <w:sz w:val="48"/>
        <w:szCs w:val="48"/>
      </w:rPr>
      <w:t xml:space="preserve"> </w:t>
    </w:r>
    <w:r w:rsidRPr="002E49EC">
      <w:rPr>
        <w:rFonts w:ascii="Malibu Babylon" w:hAnsi="Malibu Babylon"/>
        <w:sz w:val="28"/>
        <w:szCs w:val="48"/>
      </w:rPr>
      <w:t>La clave para tu ingreso</w:t>
    </w:r>
    <w:r>
      <w:rPr>
        <w:rFonts w:ascii="Malibu Babylon" w:hAnsi="Malibu Babylon"/>
        <w:sz w:val="28"/>
        <w:szCs w:val="48"/>
      </w:rPr>
      <w:tab/>
    </w:r>
  </w:p>
  <w:p w14:paraId="0E09D3CD" w14:textId="103D1BE4" w:rsidR="00851B51" w:rsidRPr="00F51711" w:rsidRDefault="00851B51" w:rsidP="007735BA">
    <w:pPr>
      <w:pStyle w:val="Encabezado"/>
      <w:tabs>
        <w:tab w:val="clear" w:pos="8504"/>
        <w:tab w:val="right" w:pos="9360"/>
      </w:tabs>
      <w:rPr>
        <w:rFonts w:ascii="Arial" w:hAnsi="Arial" w:cs="Arial"/>
        <w:sz w:val="10"/>
        <w:szCs w:val="10"/>
      </w:rPr>
    </w:pPr>
    <w:r>
      <w:rPr>
        <w:rFonts w:ascii="Arial" w:eastAsia="Calibri" w:hAnsi="Arial" w:cs="Arial"/>
        <w:noProof/>
        <w:sz w:val="24"/>
        <w:lang w:val="es-PE" w:eastAsia="es-PE"/>
      </w:rPr>
      <w:drawing>
        <wp:anchor distT="0" distB="0" distL="114300" distR="114300" simplePos="0" relativeHeight="251661312" behindDoc="1" locked="0" layoutInCell="1" allowOverlap="1" wp14:anchorId="5959E758" wp14:editId="3273563F">
          <wp:simplePos x="0" y="0"/>
          <wp:positionH relativeFrom="column">
            <wp:posOffset>1773555</wp:posOffset>
          </wp:positionH>
          <wp:positionV relativeFrom="paragraph">
            <wp:posOffset>1463230</wp:posOffset>
          </wp:positionV>
          <wp:extent cx="3135086" cy="6703240"/>
          <wp:effectExtent l="0" t="0" r="8255" b="2540"/>
          <wp:wrapNone/>
          <wp:docPr id="4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immy fantasma.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3135086" cy="6703240"/>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0E66A8" w14:textId="53732880" w:rsidR="00851B51" w:rsidRDefault="00851B51" w:rsidP="003A4797">
    <w:pPr>
      <w:pStyle w:val="Encabezado"/>
      <w:tabs>
        <w:tab w:val="clear" w:pos="8504"/>
        <w:tab w:val="right" w:pos="9720"/>
      </w:tabs>
      <w:rPr>
        <w:rFonts w:ascii="Brush Script MT" w:hAnsi="Brush Script MT"/>
        <w:sz w:val="48"/>
        <w:szCs w:val="48"/>
      </w:rPr>
    </w:pPr>
    <w:r w:rsidRPr="002E49EC">
      <w:rPr>
        <w:rFonts w:ascii="Engcomica" w:hAnsi="Engcomica"/>
        <w:i/>
        <w:noProof/>
        <w:sz w:val="48"/>
        <w:szCs w:val="48"/>
        <w:lang w:val="es-PE" w:eastAsia="es-PE"/>
      </w:rPr>
      <mc:AlternateContent>
        <mc:Choice Requires="wps">
          <w:drawing>
            <wp:anchor distT="0" distB="0" distL="114300" distR="114300" simplePos="0" relativeHeight="251657216" behindDoc="0" locked="0" layoutInCell="1" allowOverlap="1" wp14:anchorId="2DDC42C3" wp14:editId="75F9F9CB">
              <wp:simplePos x="0" y="0"/>
              <wp:positionH relativeFrom="column">
                <wp:posOffset>-3200</wp:posOffset>
              </wp:positionH>
              <wp:positionV relativeFrom="paragraph">
                <wp:posOffset>316408</wp:posOffset>
              </wp:positionV>
              <wp:extent cx="6459321" cy="0"/>
              <wp:effectExtent l="0" t="0" r="17780" b="19050"/>
              <wp:wrapNone/>
              <wp:docPr id="18"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5932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714131" id="Line 14"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24.9pt" to="508.35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8QOkEwIAACs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" strokeweight="1.5pt"/>
          </w:pict>
        </mc:Fallback>
      </mc:AlternateContent>
    </w:r>
    <w:r w:rsidRPr="002E49EC">
      <w:rPr>
        <w:rFonts w:ascii="Engcomica" w:hAnsi="Engcomica"/>
        <w:i/>
        <w:sz w:val="48"/>
        <w:szCs w:val="48"/>
      </w:rPr>
      <w:t>PREMIUM</w:t>
    </w:r>
    <w:r w:rsidRPr="002E49EC">
      <w:rPr>
        <w:rFonts w:ascii="Xmas Xpress Rotalic" w:hAnsi="Xmas Xpress Rotalic"/>
        <w:i/>
        <w:sz w:val="48"/>
        <w:szCs w:val="48"/>
      </w:rPr>
      <w:t xml:space="preserve"> …</w:t>
    </w:r>
    <w:r>
      <w:rPr>
        <w:rFonts w:ascii="Berlin Sans FB" w:hAnsi="Berlin Sans FB"/>
        <w:i/>
        <w:sz w:val="48"/>
        <w:szCs w:val="48"/>
      </w:rPr>
      <w:t xml:space="preserve"> </w:t>
    </w:r>
    <w:r w:rsidRPr="002E49EC">
      <w:rPr>
        <w:rFonts w:ascii="Malibu Babylon" w:hAnsi="Malibu Babylon"/>
        <w:sz w:val="28"/>
        <w:szCs w:val="48"/>
      </w:rPr>
      <w:t>La clave para tu ingreso</w:t>
    </w:r>
    <w:r>
      <w:rPr>
        <w:rFonts w:ascii="Malibu Babylon" w:hAnsi="Malibu Babylon"/>
        <w:sz w:val="28"/>
        <w:szCs w:val="48"/>
      </w:rPr>
      <w:tab/>
    </w:r>
  </w:p>
  <w:p w14:paraId="1D84EE36" w14:textId="03E5A014" w:rsidR="00851B51" w:rsidRPr="00F51711" w:rsidRDefault="00851B51" w:rsidP="003A4797">
    <w:pPr>
      <w:pStyle w:val="Encabezado"/>
      <w:tabs>
        <w:tab w:val="clear" w:pos="8504"/>
        <w:tab w:val="right" w:pos="9360"/>
      </w:tabs>
      <w:rPr>
        <w:rFonts w:ascii="Arial" w:hAnsi="Arial" w:cs="Arial"/>
        <w:sz w:val="10"/>
        <w:szCs w:val="10"/>
      </w:rPr>
    </w:pPr>
    <w:r>
      <w:rPr>
        <w:rFonts w:ascii="Arial" w:eastAsia="Calibri" w:hAnsi="Arial" w:cs="Arial"/>
        <w:noProof/>
        <w:sz w:val="24"/>
        <w:lang w:val="es-PE" w:eastAsia="es-PE"/>
      </w:rPr>
      <w:drawing>
        <wp:anchor distT="0" distB="0" distL="114300" distR="114300" simplePos="0" relativeHeight="251663360" behindDoc="1" locked="0" layoutInCell="1" allowOverlap="1" wp14:anchorId="70FBEC28" wp14:editId="24E75BE8">
          <wp:simplePos x="0" y="0"/>
          <wp:positionH relativeFrom="column">
            <wp:posOffset>1711960</wp:posOffset>
          </wp:positionH>
          <wp:positionV relativeFrom="paragraph">
            <wp:posOffset>1296035</wp:posOffset>
          </wp:positionV>
          <wp:extent cx="3134995" cy="6703060"/>
          <wp:effectExtent l="0" t="0" r="8255" b="2540"/>
          <wp:wrapNone/>
          <wp:docPr id="4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immy fantasma.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3134995" cy="6703060"/>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B127E71" w14:textId="77777777" w:rsidR="001B3AC5" w:rsidRDefault="001B3AC5" w:rsidP="001B3AC5">
    <w:pPr>
      <w:tabs>
        <w:tab w:val="right" w:pos="9180"/>
      </w:tabs>
    </w:pPr>
    <w:r>
      <w:rPr>
        <w:rFonts w:ascii="Arial" w:eastAsia="Calibri" w:hAnsi="Arial" w:cs="Arial"/>
        <w:noProof/>
        <w:sz w:val="24"/>
        <w:lang w:val="es-PE" w:eastAsia="es-PE"/>
      </w:rPr>
      <w:drawing>
        <wp:anchor distT="0" distB="0" distL="114300" distR="114300" simplePos="0" relativeHeight="251667456" behindDoc="1" locked="0" layoutInCell="1" allowOverlap="1" wp14:anchorId="600AFBD6" wp14:editId="206C3495">
          <wp:simplePos x="0" y="0"/>
          <wp:positionH relativeFrom="column">
            <wp:posOffset>2057400</wp:posOffset>
          </wp:positionH>
          <wp:positionV relativeFrom="paragraph">
            <wp:posOffset>3129915</wp:posOffset>
          </wp:positionV>
          <wp:extent cx="2670999" cy="5711104"/>
          <wp:effectExtent l="0" t="0" r="0" b="4445"/>
          <wp:wrapNone/>
          <wp:docPr id="40"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immy fantasma.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2670999" cy="5711104"/>
                  </a:xfrm>
                  <a:prstGeom prst="rect">
                    <a:avLst/>
                  </a:prstGeom>
                </pic:spPr>
              </pic:pic>
            </a:graphicData>
          </a:graphic>
          <wp14:sizeRelH relativeFrom="page">
            <wp14:pctWidth>0</wp14:pctWidth>
          </wp14:sizeRelH>
          <wp14:sizeRelV relativeFrom="page">
            <wp14:pctHeight>0</wp14:pctHeight>
          </wp14:sizeRelV>
        </wp:anchor>
      </w:drawing>
    </w:r>
    <w:r>
      <w:rPr>
        <w:noProof/>
        <w:lang w:val="es-PE" w:eastAsia="es-PE"/>
      </w:rPr>
      <w:drawing>
        <wp:inline distT="0" distB="0" distL="0" distR="0" wp14:anchorId="722A0AEC" wp14:editId="51F1F4EC">
          <wp:extent cx="6477635" cy="1623695"/>
          <wp:effectExtent l="0" t="0" r="0" b="0"/>
          <wp:docPr id="38"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DE ACADEMIA PREMIUM 2020.png"/>
                  <pic:cNvPicPr/>
                </pic:nvPicPr>
                <pic:blipFill>
                  <a:blip r:embed="rId2" cstate="print">
                    <a:extLst>
                      <a:ext uri="{28A0092B-C50C-407E-A947-70E740481C1C}">
                        <a14:useLocalDpi xmlns:a14="http://schemas.microsoft.com/office/drawing/2010/main" val="0"/>
                      </a:ext>
                    </a:extLst>
                  </a:blip>
                  <a:stretch>
                    <a:fillRect/>
                  </a:stretch>
                </pic:blipFill>
                <pic:spPr>
                  <a:xfrm>
                    <a:off x="0" y="0"/>
                    <a:ext cx="6477635" cy="1623695"/>
                  </a:xfrm>
                  <a:prstGeom prst="rect">
                    <a:avLst/>
                  </a:prstGeom>
                </pic:spPr>
              </pic:pic>
            </a:graphicData>
          </a:graphic>
        </wp:inline>
      </w:drawing>
    </w:r>
  </w:p>
  <w:p w14:paraId="6F89AD9C" w14:textId="77777777" w:rsidR="001B3AC5" w:rsidRDefault="001B3AC5" w:rsidP="001B3AC5">
    <w:pPr>
      <w:tabs>
        <w:tab w:val="right" w:pos="9180"/>
      </w:tabs>
    </w:pPr>
  </w:p>
  <w:p w14:paraId="0FD61D7B" w14:textId="77777777" w:rsidR="001B3AC5" w:rsidRDefault="001B3AC5" w:rsidP="001B3AC5">
    <w:pPr>
      <w:tabs>
        <w:tab w:val="right" w:pos="9180"/>
      </w:tabs>
      <w:rPr>
        <w:rFonts w:ascii="Arial" w:hAnsi="Arial" w:cs="Arial"/>
        <w:b/>
        <w:sz w:val="14"/>
        <w:szCs w:val="26"/>
        <w:lang w:val="es-PE"/>
      </w:rPr>
    </w:pPr>
    <w:r w:rsidRPr="00717B28">
      <w:rPr>
        <w:rFonts w:ascii="Arial" w:hAnsi="Arial" w:cs="Arial"/>
        <w:b/>
        <w:noProof/>
        <w:sz w:val="14"/>
        <w:szCs w:val="26"/>
        <w:lang w:val="es-PE" w:eastAsia="es-PE"/>
      </w:rPr>
      <mc:AlternateContent>
        <mc:Choice Requires="wps">
          <w:drawing>
            <wp:anchor distT="0" distB="0" distL="114300" distR="114300" simplePos="0" relativeHeight="251665408" behindDoc="0" locked="0" layoutInCell="1" allowOverlap="1" wp14:anchorId="4A4DDEDF" wp14:editId="286BE263">
              <wp:simplePos x="0" y="0"/>
              <wp:positionH relativeFrom="column">
                <wp:posOffset>-3810</wp:posOffset>
              </wp:positionH>
              <wp:positionV relativeFrom="paragraph">
                <wp:posOffset>67310</wp:posOffset>
              </wp:positionV>
              <wp:extent cx="6543675" cy="0"/>
              <wp:effectExtent l="0" t="0" r="9525" b="19050"/>
              <wp:wrapNone/>
              <wp:docPr id="3"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436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B1184E" id="Line 12"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5.3pt" to="514.95pt,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BaBuFAIAACo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" strokeweight="1.5pt"/>
          </w:pict>
        </mc:Fallback>
      </mc:AlternateContent>
    </w:r>
  </w:p>
  <w:p w14:paraId="2435A910" w14:textId="34474615" w:rsidR="001B3AC5" w:rsidRPr="00915692" w:rsidRDefault="001B3AC5" w:rsidP="001B3AC5">
    <w:pPr>
      <w:tabs>
        <w:tab w:val="right" w:pos="10201"/>
      </w:tabs>
      <w:rPr>
        <w:rFonts w:ascii="The Blacklist" w:hAnsi="The Blacklist" w:cs="Arial"/>
        <w:b/>
        <w:sz w:val="40"/>
        <w:szCs w:val="30"/>
        <w:lang w:val="es-PE"/>
      </w:rPr>
    </w:pPr>
    <w:r w:rsidRPr="007001E8">
      <w:rPr>
        <w:rFonts w:ascii="Albertus" w:eastAsia="Arial Unicode MS" w:hAnsi="Albertus" w:cs="Arial Unicode MS"/>
        <w:sz w:val="36"/>
        <w:szCs w:val="30"/>
        <w:lang w:val="es-PE"/>
      </w:rPr>
      <w:t xml:space="preserve">Curso: </w:t>
    </w:r>
    <w:r>
      <w:rPr>
        <w:rFonts w:ascii="Albertus" w:eastAsia="Arial Unicode MS" w:hAnsi="Albertus" w:cs="Arial Unicode MS"/>
        <w:sz w:val="36"/>
        <w:szCs w:val="30"/>
        <w:lang w:val="es-PE"/>
      </w:rPr>
      <w:t>Raz. Matemático</w:t>
    </w:r>
    <w:r>
      <w:rPr>
        <w:rFonts w:ascii="Arial" w:hAnsi="Arial" w:cs="Arial"/>
        <w:b/>
        <w:sz w:val="30"/>
        <w:szCs w:val="30"/>
        <w:lang w:val="es-PE"/>
      </w:rPr>
      <w:tab/>
    </w:r>
    <w:r w:rsidRPr="007001E8">
      <w:rPr>
        <w:rFonts w:ascii="Ananda Black" w:hAnsi="Ananda Black" w:cs="Arial"/>
        <w:sz w:val="36"/>
        <w:szCs w:val="28"/>
        <w:lang w:val="es-PE"/>
      </w:rPr>
      <w:t xml:space="preserve">Ciclo ADES - </w:t>
    </w:r>
    <w:r>
      <w:rPr>
        <w:rFonts w:ascii="Ananda Black" w:hAnsi="Ananda Black" w:cs="Arial"/>
        <w:sz w:val="36"/>
        <w:szCs w:val="28"/>
        <w:lang w:val="es-PE"/>
      </w:rPr>
      <w:t>Primavera</w:t>
    </w:r>
    <w:r w:rsidRPr="007001E8">
      <w:rPr>
        <w:rFonts w:ascii="Ananda Black" w:hAnsi="Ananda Black" w:cs="Arial"/>
        <w:sz w:val="36"/>
        <w:szCs w:val="28"/>
        <w:lang w:val="es-PE"/>
      </w:rPr>
      <w:t xml:space="preserve"> </w:t>
    </w:r>
    <w:r w:rsidRPr="007001E8">
      <w:rPr>
        <w:rFonts w:ascii="Brush Script MT" w:hAnsi="Brush Script MT" w:cs="Arial"/>
        <w:sz w:val="36"/>
        <w:szCs w:val="28"/>
        <w:lang w:val="es-PE"/>
      </w:rPr>
      <w:t>2020</w:t>
    </w:r>
  </w:p>
  <w:p w14:paraId="39A39930" w14:textId="4C2D789E" w:rsidR="001B3AC5" w:rsidRPr="00AC31D6" w:rsidRDefault="001B3AC5" w:rsidP="001B3AC5">
    <w:pPr>
      <w:tabs>
        <w:tab w:val="right" w:pos="10201"/>
      </w:tabs>
      <w:rPr>
        <w:rFonts w:ascii="Arial" w:hAnsi="Arial" w:cs="Arial"/>
        <w:lang w:val="es-PE"/>
      </w:rPr>
    </w:pPr>
    <w:r>
      <w:rPr>
        <w:rFonts w:ascii="Arial" w:hAnsi="Arial" w:cs="Arial"/>
        <w:lang w:val="es-PE"/>
      </w:rPr>
      <w:tab/>
    </w:r>
    <w:r>
      <w:rPr>
        <w:rFonts w:ascii="Arial" w:hAnsi="Arial" w:cs="Arial"/>
        <w:sz w:val="18"/>
        <w:lang w:val="es-PE"/>
      </w:rPr>
      <w:t xml:space="preserve">PRÁCTICA </w:t>
    </w:r>
    <w:r w:rsidRPr="006E6E12">
      <w:rPr>
        <w:rFonts w:ascii="Arial" w:hAnsi="Arial" w:cs="Arial"/>
        <w:sz w:val="18"/>
        <w:lang w:val="es-PE"/>
      </w:rPr>
      <w:t xml:space="preserve">N° </w:t>
    </w:r>
    <w:r>
      <w:rPr>
        <w:rFonts w:ascii="Arial" w:hAnsi="Arial" w:cs="Arial"/>
        <w:sz w:val="18"/>
        <w:lang w:val="es-PE"/>
      </w:rPr>
      <w:t>0</w:t>
    </w:r>
    <w:r w:rsidR="00141543">
      <w:rPr>
        <w:rFonts w:ascii="Arial" w:hAnsi="Arial" w:cs="Arial"/>
        <w:sz w:val="18"/>
        <w:lang w:val="es-PE"/>
      </w:rPr>
      <w:t>2</w:t>
    </w:r>
  </w:p>
  <w:p w14:paraId="5438A020" w14:textId="77777777" w:rsidR="001B3AC5" w:rsidRDefault="001B3AC5" w:rsidP="001B3AC5">
    <w:pPr>
      <w:pStyle w:val="Encabezado"/>
      <w:rPr>
        <w:rFonts w:ascii="Arial" w:hAnsi="Arial" w:cs="Arial"/>
        <w:sz w:val="18"/>
        <w:szCs w:val="18"/>
        <w:lang w:val="es-PE"/>
      </w:rPr>
    </w:pPr>
  </w:p>
  <w:p w14:paraId="1B63D5BA" w14:textId="77777777" w:rsidR="001B3AC5" w:rsidRDefault="001B3AC5" w:rsidP="001B3AC5">
    <w:pPr>
      <w:pStyle w:val="Encabezado"/>
      <w:rPr>
        <w:rFonts w:ascii="Arial" w:hAnsi="Arial" w:cs="Arial"/>
        <w:sz w:val="18"/>
        <w:szCs w:val="18"/>
        <w:lang w:val="es-PE"/>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81072A"/>
    <w:multiLevelType w:val="singleLevel"/>
    <w:tmpl w:val="0C0A0017"/>
    <w:lvl w:ilvl="0">
      <w:start w:val="1"/>
      <w:numFmt w:val="lowerLetter"/>
      <w:lvlText w:val="%1)"/>
      <w:lvlJc w:val="left"/>
      <w:pPr>
        <w:tabs>
          <w:tab w:val="num" w:pos="720"/>
        </w:tabs>
        <w:ind w:left="720" w:hanging="360"/>
      </w:pPr>
      <w:rPr>
        <w:rFonts w:hint="default"/>
      </w:rPr>
    </w:lvl>
  </w:abstractNum>
  <w:abstractNum w:abstractNumId="1" w15:restartNumberingAfterBreak="0">
    <w:nsid w:val="018459DF"/>
    <w:multiLevelType w:val="hybridMultilevel"/>
    <w:tmpl w:val="23EA3F7A"/>
    <w:lvl w:ilvl="0" w:tplc="280A0017">
      <w:start w:val="1"/>
      <w:numFmt w:val="lowerLetter"/>
      <w:lvlText w:val="%1)"/>
      <w:lvlJc w:val="left"/>
      <w:pPr>
        <w:ind w:left="724" w:hanging="360"/>
      </w:pPr>
    </w:lvl>
    <w:lvl w:ilvl="1" w:tplc="280A0019" w:tentative="1">
      <w:start w:val="1"/>
      <w:numFmt w:val="lowerLetter"/>
      <w:lvlText w:val="%2."/>
      <w:lvlJc w:val="left"/>
      <w:pPr>
        <w:ind w:left="1444" w:hanging="360"/>
      </w:pPr>
    </w:lvl>
    <w:lvl w:ilvl="2" w:tplc="280A001B" w:tentative="1">
      <w:start w:val="1"/>
      <w:numFmt w:val="lowerRoman"/>
      <w:lvlText w:val="%3."/>
      <w:lvlJc w:val="right"/>
      <w:pPr>
        <w:ind w:left="2164" w:hanging="180"/>
      </w:pPr>
    </w:lvl>
    <w:lvl w:ilvl="3" w:tplc="280A000F" w:tentative="1">
      <w:start w:val="1"/>
      <w:numFmt w:val="decimal"/>
      <w:lvlText w:val="%4."/>
      <w:lvlJc w:val="left"/>
      <w:pPr>
        <w:ind w:left="2884" w:hanging="360"/>
      </w:pPr>
    </w:lvl>
    <w:lvl w:ilvl="4" w:tplc="280A0019" w:tentative="1">
      <w:start w:val="1"/>
      <w:numFmt w:val="lowerLetter"/>
      <w:lvlText w:val="%5."/>
      <w:lvlJc w:val="left"/>
      <w:pPr>
        <w:ind w:left="3604" w:hanging="360"/>
      </w:pPr>
    </w:lvl>
    <w:lvl w:ilvl="5" w:tplc="280A001B" w:tentative="1">
      <w:start w:val="1"/>
      <w:numFmt w:val="lowerRoman"/>
      <w:lvlText w:val="%6."/>
      <w:lvlJc w:val="right"/>
      <w:pPr>
        <w:ind w:left="4324" w:hanging="180"/>
      </w:pPr>
    </w:lvl>
    <w:lvl w:ilvl="6" w:tplc="280A000F" w:tentative="1">
      <w:start w:val="1"/>
      <w:numFmt w:val="decimal"/>
      <w:lvlText w:val="%7."/>
      <w:lvlJc w:val="left"/>
      <w:pPr>
        <w:ind w:left="5044" w:hanging="360"/>
      </w:pPr>
    </w:lvl>
    <w:lvl w:ilvl="7" w:tplc="280A0019" w:tentative="1">
      <w:start w:val="1"/>
      <w:numFmt w:val="lowerLetter"/>
      <w:lvlText w:val="%8."/>
      <w:lvlJc w:val="left"/>
      <w:pPr>
        <w:ind w:left="5764" w:hanging="360"/>
      </w:pPr>
    </w:lvl>
    <w:lvl w:ilvl="8" w:tplc="280A001B" w:tentative="1">
      <w:start w:val="1"/>
      <w:numFmt w:val="lowerRoman"/>
      <w:lvlText w:val="%9."/>
      <w:lvlJc w:val="right"/>
      <w:pPr>
        <w:ind w:left="6484" w:hanging="180"/>
      </w:pPr>
    </w:lvl>
  </w:abstractNum>
  <w:abstractNum w:abstractNumId="2" w15:restartNumberingAfterBreak="0">
    <w:nsid w:val="024D6D57"/>
    <w:multiLevelType w:val="singleLevel"/>
    <w:tmpl w:val="9D2AD48A"/>
    <w:lvl w:ilvl="0">
      <w:start w:val="1"/>
      <w:numFmt w:val="lowerLetter"/>
      <w:lvlText w:val="%1)"/>
      <w:lvlJc w:val="left"/>
      <w:pPr>
        <w:tabs>
          <w:tab w:val="num" w:pos="720"/>
        </w:tabs>
        <w:ind w:left="720" w:hanging="360"/>
      </w:pPr>
      <w:rPr>
        <w:rFonts w:hint="default"/>
      </w:rPr>
    </w:lvl>
  </w:abstractNum>
  <w:abstractNum w:abstractNumId="3" w15:restartNumberingAfterBreak="0">
    <w:nsid w:val="04305108"/>
    <w:multiLevelType w:val="hybridMultilevel"/>
    <w:tmpl w:val="C73A8424"/>
    <w:lvl w:ilvl="0" w:tplc="280A0011">
      <w:start w:val="1"/>
      <w:numFmt w:val="decimal"/>
      <w:lvlText w:val="%1)"/>
      <w:lvlJc w:val="left"/>
      <w:pPr>
        <w:ind w:left="360" w:hanging="360"/>
      </w:p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4" w15:restartNumberingAfterBreak="0">
    <w:nsid w:val="04376A13"/>
    <w:multiLevelType w:val="multilevel"/>
    <w:tmpl w:val="B6EE56A8"/>
    <w:lvl w:ilvl="0">
      <w:start w:val="1"/>
      <w:numFmt w:val="lowerLetter"/>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5" w15:restartNumberingAfterBreak="0">
    <w:nsid w:val="062A25D2"/>
    <w:multiLevelType w:val="hybridMultilevel"/>
    <w:tmpl w:val="2E3E5C66"/>
    <w:lvl w:ilvl="0" w:tplc="280A000F">
      <w:start w:val="1"/>
      <w:numFmt w:val="decimal"/>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6" w15:restartNumberingAfterBreak="0">
    <w:nsid w:val="068F3CD0"/>
    <w:multiLevelType w:val="hybridMultilevel"/>
    <w:tmpl w:val="CE40E490"/>
    <w:lvl w:ilvl="0" w:tplc="FD3477BA">
      <w:start w:val="1"/>
      <w:numFmt w:val="decimal"/>
      <w:lvlText w:val="%1."/>
      <w:lvlJc w:val="left"/>
      <w:pPr>
        <w:ind w:left="720" w:hanging="360"/>
      </w:pPr>
      <w:rPr>
        <w:rFonts w:ascii="Arial" w:hAnsi="Arial" w:cs="Arial" w:hint="default"/>
        <w:sz w:val="20"/>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7" w15:restartNumberingAfterBreak="0">
    <w:nsid w:val="084D19F1"/>
    <w:multiLevelType w:val="hybridMultilevel"/>
    <w:tmpl w:val="BF8A84E8"/>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15:restartNumberingAfterBreak="0">
    <w:nsid w:val="0CAD0DCF"/>
    <w:multiLevelType w:val="singleLevel"/>
    <w:tmpl w:val="38D46D4C"/>
    <w:lvl w:ilvl="0">
      <w:start w:val="1"/>
      <w:numFmt w:val="lowerLetter"/>
      <w:lvlText w:val="%1)"/>
      <w:lvlJc w:val="left"/>
      <w:pPr>
        <w:tabs>
          <w:tab w:val="num" w:pos="720"/>
        </w:tabs>
        <w:ind w:left="720" w:hanging="360"/>
      </w:pPr>
      <w:rPr>
        <w:rFonts w:hint="default"/>
        <w:b w:val="0"/>
      </w:rPr>
    </w:lvl>
  </w:abstractNum>
  <w:abstractNum w:abstractNumId="9" w15:restartNumberingAfterBreak="0">
    <w:nsid w:val="0DB57B99"/>
    <w:multiLevelType w:val="singleLevel"/>
    <w:tmpl w:val="C7C2F458"/>
    <w:lvl w:ilvl="0">
      <w:start w:val="1"/>
      <w:numFmt w:val="lowerLetter"/>
      <w:lvlText w:val="%1)"/>
      <w:lvlJc w:val="left"/>
      <w:pPr>
        <w:tabs>
          <w:tab w:val="num" w:pos="720"/>
        </w:tabs>
        <w:ind w:left="720" w:hanging="360"/>
      </w:pPr>
      <w:rPr>
        <w:rFonts w:hint="default"/>
      </w:rPr>
    </w:lvl>
  </w:abstractNum>
  <w:abstractNum w:abstractNumId="10" w15:restartNumberingAfterBreak="0">
    <w:nsid w:val="0E940318"/>
    <w:multiLevelType w:val="singleLevel"/>
    <w:tmpl w:val="CD283732"/>
    <w:lvl w:ilvl="0">
      <w:start w:val="1"/>
      <w:numFmt w:val="lowerLetter"/>
      <w:lvlText w:val="%1)"/>
      <w:lvlJc w:val="left"/>
      <w:pPr>
        <w:tabs>
          <w:tab w:val="num" w:pos="720"/>
        </w:tabs>
        <w:ind w:left="720" w:hanging="360"/>
      </w:pPr>
      <w:rPr>
        <w:rFonts w:hint="default"/>
      </w:rPr>
    </w:lvl>
  </w:abstractNum>
  <w:abstractNum w:abstractNumId="11" w15:restartNumberingAfterBreak="0">
    <w:nsid w:val="10136250"/>
    <w:multiLevelType w:val="hybridMultilevel"/>
    <w:tmpl w:val="D6A27C70"/>
    <w:lvl w:ilvl="0" w:tplc="6D8C1D46">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2" w15:restartNumberingAfterBreak="0">
    <w:nsid w:val="13694611"/>
    <w:multiLevelType w:val="singleLevel"/>
    <w:tmpl w:val="69706256"/>
    <w:lvl w:ilvl="0">
      <w:start w:val="1"/>
      <w:numFmt w:val="lowerLetter"/>
      <w:lvlText w:val="%1)"/>
      <w:lvlJc w:val="left"/>
      <w:pPr>
        <w:tabs>
          <w:tab w:val="num" w:pos="720"/>
        </w:tabs>
        <w:ind w:left="720" w:hanging="360"/>
      </w:pPr>
      <w:rPr>
        <w:rFonts w:hint="default"/>
      </w:rPr>
    </w:lvl>
  </w:abstractNum>
  <w:abstractNum w:abstractNumId="13" w15:restartNumberingAfterBreak="0">
    <w:nsid w:val="1831477E"/>
    <w:multiLevelType w:val="singleLevel"/>
    <w:tmpl w:val="69706256"/>
    <w:lvl w:ilvl="0">
      <w:start w:val="1"/>
      <w:numFmt w:val="lowerLetter"/>
      <w:lvlText w:val="%1)"/>
      <w:lvlJc w:val="left"/>
      <w:pPr>
        <w:tabs>
          <w:tab w:val="num" w:pos="720"/>
        </w:tabs>
        <w:ind w:left="720" w:hanging="360"/>
      </w:pPr>
      <w:rPr>
        <w:rFonts w:hint="default"/>
      </w:rPr>
    </w:lvl>
  </w:abstractNum>
  <w:abstractNum w:abstractNumId="14" w15:restartNumberingAfterBreak="0">
    <w:nsid w:val="1E597C5F"/>
    <w:multiLevelType w:val="multilevel"/>
    <w:tmpl w:val="FD868162"/>
    <w:lvl w:ilvl="0">
      <w:start w:val="1"/>
      <w:numFmt w:val="lowerLetter"/>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5" w15:restartNumberingAfterBreak="0">
    <w:nsid w:val="240A4295"/>
    <w:multiLevelType w:val="hybridMultilevel"/>
    <w:tmpl w:val="3ECEE150"/>
    <w:lvl w:ilvl="0" w:tplc="9B581798">
      <w:start w:val="1"/>
      <w:numFmt w:val="decimal"/>
      <w:lvlText w:val="%1)"/>
      <w:lvlJc w:val="left"/>
      <w:pPr>
        <w:tabs>
          <w:tab w:val="num" w:pos="364"/>
        </w:tabs>
        <w:ind w:left="364" w:hanging="360"/>
      </w:pPr>
      <w:rPr>
        <w:rFonts w:ascii="Arial" w:hAnsi="Arial" w:cs="Arial" w:hint="default"/>
        <w:b w:val="0"/>
        <w:color w:val="auto"/>
        <w:sz w:val="18"/>
        <w:szCs w:val="18"/>
      </w:rPr>
    </w:lvl>
    <w:lvl w:ilvl="1" w:tplc="7C30C640">
      <w:start w:val="1"/>
      <w:numFmt w:val="bullet"/>
      <w:lvlText w:val=""/>
      <w:lvlJc w:val="left"/>
      <w:pPr>
        <w:tabs>
          <w:tab w:val="num" w:pos="1084"/>
        </w:tabs>
        <w:ind w:left="1084" w:hanging="360"/>
      </w:pPr>
      <w:rPr>
        <w:rFonts w:ascii="Symbol" w:eastAsia="Times New Roman" w:hAnsi="Symbol" w:cs="Times New Roman" w:hint="default"/>
      </w:rPr>
    </w:lvl>
    <w:lvl w:ilvl="2" w:tplc="280A001B" w:tentative="1">
      <w:start w:val="1"/>
      <w:numFmt w:val="lowerRoman"/>
      <w:lvlText w:val="%3."/>
      <w:lvlJc w:val="right"/>
      <w:pPr>
        <w:tabs>
          <w:tab w:val="num" w:pos="1804"/>
        </w:tabs>
        <w:ind w:left="1804" w:hanging="180"/>
      </w:pPr>
    </w:lvl>
    <w:lvl w:ilvl="3" w:tplc="280A000F" w:tentative="1">
      <w:start w:val="1"/>
      <w:numFmt w:val="decimal"/>
      <w:lvlText w:val="%4."/>
      <w:lvlJc w:val="left"/>
      <w:pPr>
        <w:tabs>
          <w:tab w:val="num" w:pos="2524"/>
        </w:tabs>
        <w:ind w:left="2524" w:hanging="360"/>
      </w:pPr>
    </w:lvl>
    <w:lvl w:ilvl="4" w:tplc="280A0019" w:tentative="1">
      <w:start w:val="1"/>
      <w:numFmt w:val="lowerLetter"/>
      <w:lvlText w:val="%5."/>
      <w:lvlJc w:val="left"/>
      <w:pPr>
        <w:tabs>
          <w:tab w:val="num" w:pos="3244"/>
        </w:tabs>
        <w:ind w:left="3244" w:hanging="360"/>
      </w:pPr>
    </w:lvl>
    <w:lvl w:ilvl="5" w:tplc="280A001B" w:tentative="1">
      <w:start w:val="1"/>
      <w:numFmt w:val="lowerRoman"/>
      <w:lvlText w:val="%6."/>
      <w:lvlJc w:val="right"/>
      <w:pPr>
        <w:tabs>
          <w:tab w:val="num" w:pos="3964"/>
        </w:tabs>
        <w:ind w:left="3964" w:hanging="180"/>
      </w:pPr>
    </w:lvl>
    <w:lvl w:ilvl="6" w:tplc="280A000F" w:tentative="1">
      <w:start w:val="1"/>
      <w:numFmt w:val="decimal"/>
      <w:lvlText w:val="%7."/>
      <w:lvlJc w:val="left"/>
      <w:pPr>
        <w:tabs>
          <w:tab w:val="num" w:pos="4684"/>
        </w:tabs>
        <w:ind w:left="4684" w:hanging="360"/>
      </w:pPr>
    </w:lvl>
    <w:lvl w:ilvl="7" w:tplc="280A0019" w:tentative="1">
      <w:start w:val="1"/>
      <w:numFmt w:val="lowerLetter"/>
      <w:lvlText w:val="%8."/>
      <w:lvlJc w:val="left"/>
      <w:pPr>
        <w:tabs>
          <w:tab w:val="num" w:pos="5404"/>
        </w:tabs>
        <w:ind w:left="5404" w:hanging="360"/>
      </w:pPr>
    </w:lvl>
    <w:lvl w:ilvl="8" w:tplc="280A001B" w:tentative="1">
      <w:start w:val="1"/>
      <w:numFmt w:val="lowerRoman"/>
      <w:lvlText w:val="%9."/>
      <w:lvlJc w:val="right"/>
      <w:pPr>
        <w:tabs>
          <w:tab w:val="num" w:pos="6124"/>
        </w:tabs>
        <w:ind w:left="6124" w:hanging="180"/>
      </w:pPr>
    </w:lvl>
  </w:abstractNum>
  <w:abstractNum w:abstractNumId="16" w15:restartNumberingAfterBreak="0">
    <w:nsid w:val="25BB2E25"/>
    <w:multiLevelType w:val="hybridMultilevel"/>
    <w:tmpl w:val="131EC31E"/>
    <w:lvl w:ilvl="0" w:tplc="0C0A0017">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7" w15:restartNumberingAfterBreak="0">
    <w:nsid w:val="2B326126"/>
    <w:multiLevelType w:val="multilevel"/>
    <w:tmpl w:val="BCFA4FBC"/>
    <w:lvl w:ilvl="0">
      <w:start w:val="1"/>
      <w:numFmt w:val="lowerLetter"/>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8" w15:restartNumberingAfterBreak="0">
    <w:nsid w:val="323569EC"/>
    <w:multiLevelType w:val="singleLevel"/>
    <w:tmpl w:val="0C0A0017"/>
    <w:lvl w:ilvl="0">
      <w:start w:val="1"/>
      <w:numFmt w:val="lowerLetter"/>
      <w:lvlText w:val="%1)"/>
      <w:lvlJc w:val="left"/>
      <w:pPr>
        <w:tabs>
          <w:tab w:val="num" w:pos="720"/>
        </w:tabs>
        <w:ind w:left="720" w:hanging="360"/>
      </w:pPr>
      <w:rPr>
        <w:rFonts w:hint="default"/>
      </w:rPr>
    </w:lvl>
  </w:abstractNum>
  <w:abstractNum w:abstractNumId="19" w15:restartNumberingAfterBreak="0">
    <w:nsid w:val="331577FB"/>
    <w:multiLevelType w:val="hybridMultilevel"/>
    <w:tmpl w:val="3ECEE150"/>
    <w:lvl w:ilvl="0" w:tplc="9B581798">
      <w:start w:val="1"/>
      <w:numFmt w:val="decimal"/>
      <w:lvlText w:val="%1)"/>
      <w:lvlJc w:val="left"/>
      <w:pPr>
        <w:tabs>
          <w:tab w:val="num" w:pos="364"/>
        </w:tabs>
        <w:ind w:left="364" w:hanging="360"/>
      </w:pPr>
      <w:rPr>
        <w:rFonts w:ascii="Arial" w:hAnsi="Arial" w:cs="Arial" w:hint="default"/>
        <w:b w:val="0"/>
        <w:color w:val="auto"/>
        <w:sz w:val="18"/>
        <w:szCs w:val="18"/>
      </w:rPr>
    </w:lvl>
    <w:lvl w:ilvl="1" w:tplc="7C30C640">
      <w:start w:val="1"/>
      <w:numFmt w:val="bullet"/>
      <w:lvlText w:val=""/>
      <w:lvlJc w:val="left"/>
      <w:pPr>
        <w:tabs>
          <w:tab w:val="num" w:pos="1084"/>
        </w:tabs>
        <w:ind w:left="1084" w:hanging="360"/>
      </w:pPr>
      <w:rPr>
        <w:rFonts w:ascii="Symbol" w:eastAsia="Times New Roman" w:hAnsi="Symbol" w:cs="Times New Roman" w:hint="default"/>
      </w:rPr>
    </w:lvl>
    <w:lvl w:ilvl="2" w:tplc="280A001B" w:tentative="1">
      <w:start w:val="1"/>
      <w:numFmt w:val="lowerRoman"/>
      <w:lvlText w:val="%3."/>
      <w:lvlJc w:val="right"/>
      <w:pPr>
        <w:tabs>
          <w:tab w:val="num" w:pos="1804"/>
        </w:tabs>
        <w:ind w:left="1804" w:hanging="180"/>
      </w:pPr>
    </w:lvl>
    <w:lvl w:ilvl="3" w:tplc="280A000F" w:tentative="1">
      <w:start w:val="1"/>
      <w:numFmt w:val="decimal"/>
      <w:lvlText w:val="%4."/>
      <w:lvlJc w:val="left"/>
      <w:pPr>
        <w:tabs>
          <w:tab w:val="num" w:pos="2524"/>
        </w:tabs>
        <w:ind w:left="2524" w:hanging="360"/>
      </w:pPr>
    </w:lvl>
    <w:lvl w:ilvl="4" w:tplc="280A0019" w:tentative="1">
      <w:start w:val="1"/>
      <w:numFmt w:val="lowerLetter"/>
      <w:lvlText w:val="%5."/>
      <w:lvlJc w:val="left"/>
      <w:pPr>
        <w:tabs>
          <w:tab w:val="num" w:pos="3244"/>
        </w:tabs>
        <w:ind w:left="3244" w:hanging="360"/>
      </w:pPr>
    </w:lvl>
    <w:lvl w:ilvl="5" w:tplc="280A001B" w:tentative="1">
      <w:start w:val="1"/>
      <w:numFmt w:val="lowerRoman"/>
      <w:lvlText w:val="%6."/>
      <w:lvlJc w:val="right"/>
      <w:pPr>
        <w:tabs>
          <w:tab w:val="num" w:pos="3964"/>
        </w:tabs>
        <w:ind w:left="3964" w:hanging="180"/>
      </w:pPr>
    </w:lvl>
    <w:lvl w:ilvl="6" w:tplc="280A000F" w:tentative="1">
      <w:start w:val="1"/>
      <w:numFmt w:val="decimal"/>
      <w:lvlText w:val="%7."/>
      <w:lvlJc w:val="left"/>
      <w:pPr>
        <w:tabs>
          <w:tab w:val="num" w:pos="4684"/>
        </w:tabs>
        <w:ind w:left="4684" w:hanging="360"/>
      </w:pPr>
    </w:lvl>
    <w:lvl w:ilvl="7" w:tplc="280A0019" w:tentative="1">
      <w:start w:val="1"/>
      <w:numFmt w:val="lowerLetter"/>
      <w:lvlText w:val="%8."/>
      <w:lvlJc w:val="left"/>
      <w:pPr>
        <w:tabs>
          <w:tab w:val="num" w:pos="5404"/>
        </w:tabs>
        <w:ind w:left="5404" w:hanging="360"/>
      </w:pPr>
    </w:lvl>
    <w:lvl w:ilvl="8" w:tplc="280A001B" w:tentative="1">
      <w:start w:val="1"/>
      <w:numFmt w:val="lowerRoman"/>
      <w:lvlText w:val="%9."/>
      <w:lvlJc w:val="right"/>
      <w:pPr>
        <w:tabs>
          <w:tab w:val="num" w:pos="6124"/>
        </w:tabs>
        <w:ind w:left="6124" w:hanging="180"/>
      </w:pPr>
    </w:lvl>
  </w:abstractNum>
  <w:abstractNum w:abstractNumId="20" w15:restartNumberingAfterBreak="0">
    <w:nsid w:val="3325596F"/>
    <w:multiLevelType w:val="singleLevel"/>
    <w:tmpl w:val="CD283732"/>
    <w:lvl w:ilvl="0">
      <w:start w:val="1"/>
      <w:numFmt w:val="lowerLetter"/>
      <w:lvlText w:val="%1)"/>
      <w:lvlJc w:val="left"/>
      <w:pPr>
        <w:tabs>
          <w:tab w:val="num" w:pos="720"/>
        </w:tabs>
        <w:ind w:left="720" w:hanging="360"/>
      </w:pPr>
      <w:rPr>
        <w:rFonts w:hint="default"/>
      </w:rPr>
    </w:lvl>
  </w:abstractNum>
  <w:abstractNum w:abstractNumId="21" w15:restartNumberingAfterBreak="0">
    <w:nsid w:val="38C8161C"/>
    <w:multiLevelType w:val="hybridMultilevel"/>
    <w:tmpl w:val="B904706A"/>
    <w:lvl w:ilvl="0" w:tplc="280A000F">
      <w:start w:val="1"/>
      <w:numFmt w:val="decimal"/>
      <w:lvlText w:val="%1."/>
      <w:lvlJc w:val="left"/>
      <w:pPr>
        <w:ind w:left="360" w:hanging="360"/>
      </w:p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22" w15:restartNumberingAfterBreak="0">
    <w:nsid w:val="3BB7149B"/>
    <w:multiLevelType w:val="singleLevel"/>
    <w:tmpl w:val="0884F8A2"/>
    <w:lvl w:ilvl="0">
      <w:start w:val="1"/>
      <w:numFmt w:val="lowerLetter"/>
      <w:lvlText w:val="%1)"/>
      <w:lvlJc w:val="left"/>
      <w:pPr>
        <w:tabs>
          <w:tab w:val="num" w:pos="720"/>
        </w:tabs>
        <w:ind w:left="720" w:hanging="360"/>
      </w:pPr>
      <w:rPr>
        <w:rFonts w:hint="default"/>
      </w:rPr>
    </w:lvl>
  </w:abstractNum>
  <w:abstractNum w:abstractNumId="23" w15:restartNumberingAfterBreak="0">
    <w:nsid w:val="3CE83E78"/>
    <w:multiLevelType w:val="hybridMultilevel"/>
    <w:tmpl w:val="5F166D8A"/>
    <w:lvl w:ilvl="0" w:tplc="280A000F">
      <w:start w:val="1"/>
      <w:numFmt w:val="decimal"/>
      <w:lvlText w:val="%1."/>
      <w:lvlJc w:val="left"/>
      <w:pPr>
        <w:ind w:left="360" w:hanging="360"/>
      </w:p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24" w15:restartNumberingAfterBreak="0">
    <w:nsid w:val="3D78728D"/>
    <w:multiLevelType w:val="hybridMultilevel"/>
    <w:tmpl w:val="B954652A"/>
    <w:lvl w:ilvl="0" w:tplc="280A000F">
      <w:start w:val="1"/>
      <w:numFmt w:val="decimal"/>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25" w15:restartNumberingAfterBreak="0">
    <w:nsid w:val="405C4855"/>
    <w:multiLevelType w:val="multilevel"/>
    <w:tmpl w:val="B6EE56A8"/>
    <w:lvl w:ilvl="0">
      <w:start w:val="1"/>
      <w:numFmt w:val="lowerLetter"/>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6" w15:restartNumberingAfterBreak="0">
    <w:nsid w:val="41342A61"/>
    <w:multiLevelType w:val="singleLevel"/>
    <w:tmpl w:val="BD667642"/>
    <w:lvl w:ilvl="0">
      <w:start w:val="1"/>
      <w:numFmt w:val="lowerLetter"/>
      <w:lvlText w:val="%1)"/>
      <w:lvlJc w:val="left"/>
      <w:pPr>
        <w:tabs>
          <w:tab w:val="num" w:pos="720"/>
        </w:tabs>
        <w:ind w:left="720" w:hanging="360"/>
      </w:pPr>
      <w:rPr>
        <w:rFonts w:hint="default"/>
      </w:rPr>
    </w:lvl>
  </w:abstractNum>
  <w:abstractNum w:abstractNumId="27" w15:restartNumberingAfterBreak="0">
    <w:nsid w:val="451D2E57"/>
    <w:multiLevelType w:val="hybridMultilevel"/>
    <w:tmpl w:val="E3224070"/>
    <w:lvl w:ilvl="0" w:tplc="6FA6BA76">
      <w:start w:val="1"/>
      <w:numFmt w:val="decimal"/>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8" w15:restartNumberingAfterBreak="0">
    <w:nsid w:val="46BA0E2F"/>
    <w:multiLevelType w:val="singleLevel"/>
    <w:tmpl w:val="C3D20B04"/>
    <w:lvl w:ilvl="0">
      <w:start w:val="1"/>
      <w:numFmt w:val="lowerLetter"/>
      <w:lvlText w:val="%1)"/>
      <w:lvlJc w:val="left"/>
      <w:pPr>
        <w:tabs>
          <w:tab w:val="num" w:pos="720"/>
        </w:tabs>
        <w:ind w:left="720" w:hanging="360"/>
      </w:pPr>
      <w:rPr>
        <w:rFonts w:hint="default"/>
      </w:rPr>
    </w:lvl>
  </w:abstractNum>
  <w:abstractNum w:abstractNumId="29" w15:restartNumberingAfterBreak="0">
    <w:nsid w:val="4D4C1772"/>
    <w:multiLevelType w:val="hybridMultilevel"/>
    <w:tmpl w:val="22DC9BA2"/>
    <w:lvl w:ilvl="0" w:tplc="44668BC4">
      <w:start w:val="1"/>
      <w:numFmt w:val="decimal"/>
      <w:lvlText w:val="%1."/>
      <w:lvlJc w:val="left"/>
      <w:pPr>
        <w:ind w:left="720" w:hanging="360"/>
      </w:pPr>
      <w:rPr>
        <w:rFonts w:hint="default"/>
        <w:sz w:val="20"/>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30" w15:restartNumberingAfterBreak="0">
    <w:nsid w:val="4F1D4FEC"/>
    <w:multiLevelType w:val="multilevel"/>
    <w:tmpl w:val="82F462FC"/>
    <w:lvl w:ilvl="0">
      <w:start w:val="1"/>
      <w:numFmt w:val="lowerLetter"/>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1" w15:restartNumberingAfterBreak="0">
    <w:nsid w:val="50093432"/>
    <w:multiLevelType w:val="hybridMultilevel"/>
    <w:tmpl w:val="BD62DB58"/>
    <w:lvl w:ilvl="0" w:tplc="967CABB4">
      <w:start w:val="1"/>
      <w:numFmt w:val="decimal"/>
      <w:lvlText w:val="%1."/>
      <w:lvlJc w:val="left"/>
      <w:pPr>
        <w:ind w:left="360" w:hanging="360"/>
      </w:pPr>
      <w:rPr>
        <w:b/>
        <w:sz w:val="20"/>
        <w:szCs w:val="20"/>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32" w15:restartNumberingAfterBreak="0">
    <w:nsid w:val="52E02A1D"/>
    <w:multiLevelType w:val="singleLevel"/>
    <w:tmpl w:val="BD667642"/>
    <w:lvl w:ilvl="0">
      <w:start w:val="1"/>
      <w:numFmt w:val="lowerLetter"/>
      <w:lvlText w:val="%1)"/>
      <w:lvlJc w:val="left"/>
      <w:pPr>
        <w:tabs>
          <w:tab w:val="num" w:pos="720"/>
        </w:tabs>
        <w:ind w:left="720" w:hanging="360"/>
      </w:pPr>
      <w:rPr>
        <w:rFonts w:hint="default"/>
      </w:rPr>
    </w:lvl>
  </w:abstractNum>
  <w:abstractNum w:abstractNumId="33" w15:restartNumberingAfterBreak="0">
    <w:nsid w:val="55CD5E58"/>
    <w:multiLevelType w:val="hybridMultilevel"/>
    <w:tmpl w:val="EB468CC6"/>
    <w:lvl w:ilvl="0" w:tplc="280A000F">
      <w:start w:val="1"/>
      <w:numFmt w:val="decimal"/>
      <w:lvlText w:val="%1."/>
      <w:lvlJc w:val="left"/>
      <w:pPr>
        <w:ind w:left="360" w:hanging="360"/>
      </w:p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34" w15:restartNumberingAfterBreak="0">
    <w:nsid w:val="57DC5855"/>
    <w:multiLevelType w:val="hybridMultilevel"/>
    <w:tmpl w:val="BD62DB58"/>
    <w:lvl w:ilvl="0" w:tplc="967CABB4">
      <w:start w:val="1"/>
      <w:numFmt w:val="decimal"/>
      <w:lvlText w:val="%1."/>
      <w:lvlJc w:val="left"/>
      <w:pPr>
        <w:ind w:left="360" w:hanging="360"/>
      </w:pPr>
      <w:rPr>
        <w:b/>
        <w:sz w:val="20"/>
        <w:szCs w:val="20"/>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35" w15:restartNumberingAfterBreak="0">
    <w:nsid w:val="5A7C01D7"/>
    <w:multiLevelType w:val="singleLevel"/>
    <w:tmpl w:val="6D167BF2"/>
    <w:lvl w:ilvl="0">
      <w:start w:val="1"/>
      <w:numFmt w:val="lowerLetter"/>
      <w:lvlText w:val="%1)"/>
      <w:lvlJc w:val="left"/>
      <w:pPr>
        <w:tabs>
          <w:tab w:val="num" w:pos="720"/>
        </w:tabs>
        <w:ind w:left="720" w:hanging="360"/>
      </w:pPr>
      <w:rPr>
        <w:rFonts w:hint="default"/>
      </w:rPr>
    </w:lvl>
  </w:abstractNum>
  <w:abstractNum w:abstractNumId="36" w15:restartNumberingAfterBreak="0">
    <w:nsid w:val="5E1B761B"/>
    <w:multiLevelType w:val="singleLevel"/>
    <w:tmpl w:val="91749D74"/>
    <w:lvl w:ilvl="0">
      <w:start w:val="1"/>
      <w:numFmt w:val="lowerLetter"/>
      <w:lvlText w:val="%1)"/>
      <w:lvlJc w:val="left"/>
      <w:pPr>
        <w:tabs>
          <w:tab w:val="num" w:pos="720"/>
        </w:tabs>
        <w:ind w:left="720" w:hanging="360"/>
      </w:pPr>
      <w:rPr>
        <w:rFonts w:hint="default"/>
      </w:rPr>
    </w:lvl>
  </w:abstractNum>
  <w:abstractNum w:abstractNumId="37" w15:restartNumberingAfterBreak="0">
    <w:nsid w:val="666C14DA"/>
    <w:multiLevelType w:val="multilevel"/>
    <w:tmpl w:val="BCFA4FBC"/>
    <w:lvl w:ilvl="0">
      <w:start w:val="1"/>
      <w:numFmt w:val="lowerLetter"/>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8" w15:restartNumberingAfterBreak="0">
    <w:nsid w:val="67086C87"/>
    <w:multiLevelType w:val="multilevel"/>
    <w:tmpl w:val="112AC98E"/>
    <w:lvl w:ilvl="0">
      <w:start w:val="1"/>
      <w:numFmt w:val="lowerLetter"/>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9" w15:restartNumberingAfterBreak="0">
    <w:nsid w:val="6AF042DE"/>
    <w:multiLevelType w:val="singleLevel"/>
    <w:tmpl w:val="0884F8A2"/>
    <w:lvl w:ilvl="0">
      <w:start w:val="1"/>
      <w:numFmt w:val="lowerLetter"/>
      <w:lvlText w:val="%1)"/>
      <w:lvlJc w:val="left"/>
      <w:pPr>
        <w:tabs>
          <w:tab w:val="num" w:pos="720"/>
        </w:tabs>
        <w:ind w:left="720" w:hanging="360"/>
      </w:pPr>
      <w:rPr>
        <w:rFonts w:hint="default"/>
      </w:rPr>
    </w:lvl>
  </w:abstractNum>
  <w:abstractNum w:abstractNumId="40" w15:restartNumberingAfterBreak="0">
    <w:nsid w:val="6B0867C5"/>
    <w:multiLevelType w:val="singleLevel"/>
    <w:tmpl w:val="6D8C1D46"/>
    <w:lvl w:ilvl="0">
      <w:start w:val="1"/>
      <w:numFmt w:val="lowerLetter"/>
      <w:lvlText w:val="%1)"/>
      <w:lvlJc w:val="left"/>
      <w:pPr>
        <w:tabs>
          <w:tab w:val="num" w:pos="720"/>
        </w:tabs>
        <w:ind w:left="720" w:hanging="360"/>
      </w:pPr>
      <w:rPr>
        <w:rFonts w:hint="default"/>
      </w:rPr>
    </w:lvl>
  </w:abstractNum>
  <w:abstractNum w:abstractNumId="41" w15:restartNumberingAfterBreak="0">
    <w:nsid w:val="6C954D3A"/>
    <w:multiLevelType w:val="singleLevel"/>
    <w:tmpl w:val="C9AC7772"/>
    <w:lvl w:ilvl="0">
      <w:start w:val="1"/>
      <w:numFmt w:val="lowerLetter"/>
      <w:lvlText w:val="%1)"/>
      <w:lvlJc w:val="left"/>
      <w:pPr>
        <w:tabs>
          <w:tab w:val="num" w:pos="720"/>
        </w:tabs>
        <w:ind w:left="720" w:hanging="360"/>
      </w:pPr>
      <w:rPr>
        <w:rFonts w:hint="default"/>
      </w:rPr>
    </w:lvl>
  </w:abstractNum>
  <w:abstractNum w:abstractNumId="42" w15:restartNumberingAfterBreak="0">
    <w:nsid w:val="7213054F"/>
    <w:multiLevelType w:val="multilevel"/>
    <w:tmpl w:val="112AC98E"/>
    <w:lvl w:ilvl="0">
      <w:start w:val="1"/>
      <w:numFmt w:val="lowerLetter"/>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3" w15:restartNumberingAfterBreak="0">
    <w:nsid w:val="72B42C89"/>
    <w:multiLevelType w:val="singleLevel"/>
    <w:tmpl w:val="6D167BF2"/>
    <w:lvl w:ilvl="0">
      <w:start w:val="1"/>
      <w:numFmt w:val="lowerLetter"/>
      <w:lvlText w:val="%1)"/>
      <w:lvlJc w:val="left"/>
      <w:pPr>
        <w:tabs>
          <w:tab w:val="num" w:pos="720"/>
        </w:tabs>
        <w:ind w:left="720" w:hanging="360"/>
      </w:pPr>
      <w:rPr>
        <w:rFonts w:hint="default"/>
      </w:rPr>
    </w:lvl>
  </w:abstractNum>
  <w:abstractNum w:abstractNumId="44" w15:restartNumberingAfterBreak="0">
    <w:nsid w:val="7306706E"/>
    <w:multiLevelType w:val="hybridMultilevel"/>
    <w:tmpl w:val="B2CE0BA0"/>
    <w:lvl w:ilvl="0" w:tplc="280A0011">
      <w:start w:val="1"/>
      <w:numFmt w:val="decimal"/>
      <w:lvlText w:val="%1)"/>
      <w:lvlJc w:val="left"/>
      <w:pPr>
        <w:ind w:left="360" w:hanging="360"/>
      </w:pPr>
    </w:lvl>
    <w:lvl w:ilvl="1" w:tplc="8820AE50">
      <w:start w:val="1"/>
      <w:numFmt w:val="lowerLetter"/>
      <w:lvlText w:val="%2)"/>
      <w:lvlJc w:val="left"/>
      <w:pPr>
        <w:ind w:left="1080" w:hanging="360"/>
      </w:pPr>
      <w:rPr>
        <w:rFonts w:hint="default"/>
      </w:r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45" w15:restartNumberingAfterBreak="0">
    <w:nsid w:val="734E4E69"/>
    <w:multiLevelType w:val="singleLevel"/>
    <w:tmpl w:val="9D2AD48A"/>
    <w:lvl w:ilvl="0">
      <w:start w:val="1"/>
      <w:numFmt w:val="lowerLetter"/>
      <w:lvlText w:val="%1)"/>
      <w:lvlJc w:val="left"/>
      <w:pPr>
        <w:tabs>
          <w:tab w:val="num" w:pos="720"/>
        </w:tabs>
        <w:ind w:left="720" w:hanging="360"/>
      </w:pPr>
      <w:rPr>
        <w:rFonts w:hint="default"/>
      </w:rPr>
    </w:lvl>
  </w:abstractNum>
  <w:abstractNum w:abstractNumId="46" w15:restartNumberingAfterBreak="0">
    <w:nsid w:val="79F15DE6"/>
    <w:multiLevelType w:val="hybridMultilevel"/>
    <w:tmpl w:val="4A32C468"/>
    <w:lvl w:ilvl="0" w:tplc="7528DBEE">
      <w:start w:val="1"/>
      <w:numFmt w:val="decimal"/>
      <w:lvlText w:val="%1)"/>
      <w:lvlJc w:val="left"/>
      <w:pPr>
        <w:tabs>
          <w:tab w:val="num" w:pos="364"/>
        </w:tabs>
        <w:ind w:left="364" w:hanging="360"/>
      </w:pPr>
      <w:rPr>
        <w:rFonts w:hint="default"/>
        <w:b w:val="0"/>
        <w:color w:val="auto"/>
        <w:sz w:val="18"/>
        <w:szCs w:val="18"/>
      </w:rPr>
    </w:lvl>
    <w:lvl w:ilvl="1" w:tplc="7C30C640">
      <w:start w:val="1"/>
      <w:numFmt w:val="bullet"/>
      <w:lvlText w:val=""/>
      <w:lvlJc w:val="left"/>
      <w:pPr>
        <w:tabs>
          <w:tab w:val="num" w:pos="1084"/>
        </w:tabs>
        <w:ind w:left="1084" w:hanging="360"/>
      </w:pPr>
      <w:rPr>
        <w:rFonts w:ascii="Symbol" w:eastAsia="Times New Roman" w:hAnsi="Symbol" w:cs="Times New Roman" w:hint="default"/>
      </w:rPr>
    </w:lvl>
    <w:lvl w:ilvl="2" w:tplc="280A001B" w:tentative="1">
      <w:start w:val="1"/>
      <w:numFmt w:val="lowerRoman"/>
      <w:lvlText w:val="%3."/>
      <w:lvlJc w:val="right"/>
      <w:pPr>
        <w:tabs>
          <w:tab w:val="num" w:pos="1804"/>
        </w:tabs>
        <w:ind w:left="1804" w:hanging="180"/>
      </w:pPr>
    </w:lvl>
    <w:lvl w:ilvl="3" w:tplc="280A000F" w:tentative="1">
      <w:start w:val="1"/>
      <w:numFmt w:val="decimal"/>
      <w:lvlText w:val="%4."/>
      <w:lvlJc w:val="left"/>
      <w:pPr>
        <w:tabs>
          <w:tab w:val="num" w:pos="2524"/>
        </w:tabs>
        <w:ind w:left="2524" w:hanging="360"/>
      </w:pPr>
    </w:lvl>
    <w:lvl w:ilvl="4" w:tplc="280A0019" w:tentative="1">
      <w:start w:val="1"/>
      <w:numFmt w:val="lowerLetter"/>
      <w:lvlText w:val="%5."/>
      <w:lvlJc w:val="left"/>
      <w:pPr>
        <w:tabs>
          <w:tab w:val="num" w:pos="3244"/>
        </w:tabs>
        <w:ind w:left="3244" w:hanging="360"/>
      </w:pPr>
    </w:lvl>
    <w:lvl w:ilvl="5" w:tplc="280A001B" w:tentative="1">
      <w:start w:val="1"/>
      <w:numFmt w:val="lowerRoman"/>
      <w:lvlText w:val="%6."/>
      <w:lvlJc w:val="right"/>
      <w:pPr>
        <w:tabs>
          <w:tab w:val="num" w:pos="3964"/>
        </w:tabs>
        <w:ind w:left="3964" w:hanging="180"/>
      </w:pPr>
    </w:lvl>
    <w:lvl w:ilvl="6" w:tplc="280A000F" w:tentative="1">
      <w:start w:val="1"/>
      <w:numFmt w:val="decimal"/>
      <w:lvlText w:val="%7."/>
      <w:lvlJc w:val="left"/>
      <w:pPr>
        <w:tabs>
          <w:tab w:val="num" w:pos="4684"/>
        </w:tabs>
        <w:ind w:left="4684" w:hanging="360"/>
      </w:pPr>
    </w:lvl>
    <w:lvl w:ilvl="7" w:tplc="280A0019" w:tentative="1">
      <w:start w:val="1"/>
      <w:numFmt w:val="lowerLetter"/>
      <w:lvlText w:val="%8."/>
      <w:lvlJc w:val="left"/>
      <w:pPr>
        <w:tabs>
          <w:tab w:val="num" w:pos="5404"/>
        </w:tabs>
        <w:ind w:left="5404" w:hanging="360"/>
      </w:pPr>
    </w:lvl>
    <w:lvl w:ilvl="8" w:tplc="280A001B" w:tentative="1">
      <w:start w:val="1"/>
      <w:numFmt w:val="lowerRoman"/>
      <w:lvlText w:val="%9."/>
      <w:lvlJc w:val="right"/>
      <w:pPr>
        <w:tabs>
          <w:tab w:val="num" w:pos="6124"/>
        </w:tabs>
        <w:ind w:left="6124" w:hanging="180"/>
      </w:pPr>
    </w:lvl>
  </w:abstractNum>
  <w:abstractNum w:abstractNumId="47" w15:restartNumberingAfterBreak="0">
    <w:nsid w:val="7CBC14B8"/>
    <w:multiLevelType w:val="singleLevel"/>
    <w:tmpl w:val="6D8C1D46"/>
    <w:lvl w:ilvl="0">
      <w:start w:val="1"/>
      <w:numFmt w:val="lowerLetter"/>
      <w:lvlText w:val="%1)"/>
      <w:lvlJc w:val="left"/>
      <w:pPr>
        <w:tabs>
          <w:tab w:val="num" w:pos="720"/>
        </w:tabs>
        <w:ind w:left="720" w:hanging="360"/>
      </w:pPr>
      <w:rPr>
        <w:rFonts w:hint="default"/>
      </w:rPr>
    </w:lvl>
  </w:abstractNum>
  <w:num w:numId="1">
    <w:abstractNumId w:val="18"/>
  </w:num>
  <w:num w:numId="2">
    <w:abstractNumId w:val="39"/>
  </w:num>
  <w:num w:numId="3">
    <w:abstractNumId w:val="12"/>
  </w:num>
  <w:num w:numId="4">
    <w:abstractNumId w:val="28"/>
  </w:num>
  <w:num w:numId="5">
    <w:abstractNumId w:val="35"/>
  </w:num>
  <w:num w:numId="6">
    <w:abstractNumId w:val="10"/>
  </w:num>
  <w:num w:numId="7">
    <w:abstractNumId w:val="32"/>
  </w:num>
  <w:num w:numId="8">
    <w:abstractNumId w:val="40"/>
  </w:num>
  <w:num w:numId="9">
    <w:abstractNumId w:val="25"/>
  </w:num>
  <w:num w:numId="10">
    <w:abstractNumId w:val="37"/>
  </w:num>
  <w:num w:numId="11">
    <w:abstractNumId w:val="42"/>
  </w:num>
  <w:num w:numId="12">
    <w:abstractNumId w:val="41"/>
  </w:num>
  <w:num w:numId="13">
    <w:abstractNumId w:val="45"/>
  </w:num>
  <w:num w:numId="14">
    <w:abstractNumId w:val="36"/>
  </w:num>
  <w:num w:numId="15">
    <w:abstractNumId w:val="44"/>
  </w:num>
  <w:num w:numId="16">
    <w:abstractNumId w:val="1"/>
  </w:num>
  <w:num w:numId="17">
    <w:abstractNumId w:val="0"/>
  </w:num>
  <w:num w:numId="18">
    <w:abstractNumId w:val="22"/>
  </w:num>
  <w:num w:numId="19">
    <w:abstractNumId w:val="38"/>
  </w:num>
  <w:num w:numId="20">
    <w:abstractNumId w:val="26"/>
  </w:num>
  <w:num w:numId="21">
    <w:abstractNumId w:val="47"/>
  </w:num>
  <w:num w:numId="22">
    <w:abstractNumId w:val="4"/>
  </w:num>
  <w:num w:numId="23">
    <w:abstractNumId w:val="17"/>
  </w:num>
  <w:num w:numId="24">
    <w:abstractNumId w:val="13"/>
  </w:num>
  <w:num w:numId="25">
    <w:abstractNumId w:val="2"/>
  </w:num>
  <w:num w:numId="26">
    <w:abstractNumId w:val="27"/>
  </w:num>
  <w:num w:numId="27">
    <w:abstractNumId w:val="8"/>
  </w:num>
  <w:num w:numId="28">
    <w:abstractNumId w:val="9"/>
  </w:num>
  <w:num w:numId="29">
    <w:abstractNumId w:val="11"/>
  </w:num>
  <w:num w:numId="30">
    <w:abstractNumId w:val="14"/>
  </w:num>
  <w:num w:numId="31">
    <w:abstractNumId w:val="30"/>
  </w:num>
  <w:num w:numId="32">
    <w:abstractNumId w:val="16"/>
  </w:num>
  <w:num w:numId="33">
    <w:abstractNumId w:val="33"/>
  </w:num>
  <w:num w:numId="34">
    <w:abstractNumId w:val="43"/>
  </w:num>
  <w:num w:numId="35">
    <w:abstractNumId w:val="20"/>
  </w:num>
  <w:num w:numId="36">
    <w:abstractNumId w:val="7"/>
  </w:num>
  <w:num w:numId="37">
    <w:abstractNumId w:val="3"/>
  </w:num>
  <w:num w:numId="38">
    <w:abstractNumId w:val="34"/>
  </w:num>
  <w:num w:numId="39">
    <w:abstractNumId w:val="31"/>
  </w:num>
  <w:num w:numId="40">
    <w:abstractNumId w:val="29"/>
  </w:num>
  <w:num w:numId="41">
    <w:abstractNumId w:val="6"/>
  </w:num>
  <w:num w:numId="42">
    <w:abstractNumId w:val="19"/>
  </w:num>
  <w:num w:numId="43">
    <w:abstractNumId w:val="15"/>
  </w:num>
  <w:num w:numId="44">
    <w:abstractNumId w:val="21"/>
  </w:num>
  <w:num w:numId="45">
    <w:abstractNumId w:val="5"/>
  </w:num>
  <w:num w:numId="46">
    <w:abstractNumId w:val="24"/>
  </w:num>
  <w:num w:numId="47">
    <w:abstractNumId w:val="46"/>
  </w:num>
  <w:num w:numId="48">
    <w:abstractNumId w:val="23"/>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isplayBackgroundShape/>
  <w:activeWritingStyle w:appName="MSWord" w:lang="pt-BR" w:vendorID="64" w:dllVersion="131078" w:nlCheck="1" w:checkStyle="0"/>
  <w:activeWritingStyle w:appName="MSWord" w:lang="es-ES" w:vendorID="64" w:dllVersion="131078" w:nlCheck="1" w:checkStyle="1"/>
  <w:activeWritingStyle w:appName="MSWord" w:lang="es-ES_tradnl" w:vendorID="64" w:dllVersion="131078" w:nlCheck="1" w:checkStyle="1"/>
  <w:activeWritingStyle w:appName="MSWord" w:lang="es-MX" w:vendorID="64" w:dllVersion="131078" w:nlCheck="1" w:checkStyle="1"/>
  <w:activeWritingStyle w:appName="MSWord" w:lang="es-PE" w:vendorID="64" w:dllVersion="131078" w:nlCheck="1" w:checkStyle="1"/>
  <w:activeWritingStyle w:appName="MSWord" w:lang="en-US"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357"/>
  <w:hyphenationZone w:val="425"/>
  <w:evenAndOddHeaders/>
  <w:characterSpacingControl w:val="doNotCompress"/>
  <w:hdrShapeDefaults>
    <o:shapedefaults v:ext="edit" spidmax="2049" fill="f" fillcolor="white" stroke="f">
      <v:fill color="white" on="f"/>
      <v:stroke on="f"/>
      <o:colormru v:ext="edit" colors="#9c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31D6"/>
    <w:rsid w:val="0000023D"/>
    <w:rsid w:val="0000080D"/>
    <w:rsid w:val="00000D9F"/>
    <w:rsid w:val="000020DE"/>
    <w:rsid w:val="00002F1F"/>
    <w:rsid w:val="00004AD6"/>
    <w:rsid w:val="00005305"/>
    <w:rsid w:val="000074C4"/>
    <w:rsid w:val="00007CC8"/>
    <w:rsid w:val="00010591"/>
    <w:rsid w:val="00010948"/>
    <w:rsid w:val="00010CDA"/>
    <w:rsid w:val="000110D3"/>
    <w:rsid w:val="000147E0"/>
    <w:rsid w:val="00017A54"/>
    <w:rsid w:val="000210F6"/>
    <w:rsid w:val="00022887"/>
    <w:rsid w:val="00022C1A"/>
    <w:rsid w:val="00024717"/>
    <w:rsid w:val="00024974"/>
    <w:rsid w:val="0002537F"/>
    <w:rsid w:val="00025729"/>
    <w:rsid w:val="00027AFF"/>
    <w:rsid w:val="00031242"/>
    <w:rsid w:val="00031450"/>
    <w:rsid w:val="00032B96"/>
    <w:rsid w:val="00034742"/>
    <w:rsid w:val="000355AC"/>
    <w:rsid w:val="00035993"/>
    <w:rsid w:val="00036EFD"/>
    <w:rsid w:val="00037FBC"/>
    <w:rsid w:val="00037FD2"/>
    <w:rsid w:val="000423CC"/>
    <w:rsid w:val="00043881"/>
    <w:rsid w:val="00044D4B"/>
    <w:rsid w:val="00046058"/>
    <w:rsid w:val="00046308"/>
    <w:rsid w:val="00046A56"/>
    <w:rsid w:val="00046C63"/>
    <w:rsid w:val="000510AF"/>
    <w:rsid w:val="000520C8"/>
    <w:rsid w:val="00052BC7"/>
    <w:rsid w:val="00055A4E"/>
    <w:rsid w:val="0005612F"/>
    <w:rsid w:val="00056F25"/>
    <w:rsid w:val="000572D5"/>
    <w:rsid w:val="000616E1"/>
    <w:rsid w:val="0006234B"/>
    <w:rsid w:val="000628BF"/>
    <w:rsid w:val="00062D9E"/>
    <w:rsid w:val="000640DE"/>
    <w:rsid w:val="000643E4"/>
    <w:rsid w:val="00065AAD"/>
    <w:rsid w:val="00065F88"/>
    <w:rsid w:val="0006660D"/>
    <w:rsid w:val="00066FF7"/>
    <w:rsid w:val="000709C7"/>
    <w:rsid w:val="00070A1E"/>
    <w:rsid w:val="00072120"/>
    <w:rsid w:val="000724DC"/>
    <w:rsid w:val="00073328"/>
    <w:rsid w:val="00073968"/>
    <w:rsid w:val="0007453A"/>
    <w:rsid w:val="00075A9F"/>
    <w:rsid w:val="00077B75"/>
    <w:rsid w:val="00080217"/>
    <w:rsid w:val="000803C5"/>
    <w:rsid w:val="0008080D"/>
    <w:rsid w:val="00080F10"/>
    <w:rsid w:val="0008196B"/>
    <w:rsid w:val="00081A8F"/>
    <w:rsid w:val="00082572"/>
    <w:rsid w:val="00083E13"/>
    <w:rsid w:val="00084C01"/>
    <w:rsid w:val="000869D0"/>
    <w:rsid w:val="00087578"/>
    <w:rsid w:val="000878D6"/>
    <w:rsid w:val="0009000E"/>
    <w:rsid w:val="00090781"/>
    <w:rsid w:val="000907F6"/>
    <w:rsid w:val="00090972"/>
    <w:rsid w:val="00090EE7"/>
    <w:rsid w:val="000920DF"/>
    <w:rsid w:val="00092A6E"/>
    <w:rsid w:val="00093837"/>
    <w:rsid w:val="00093A1A"/>
    <w:rsid w:val="0009454C"/>
    <w:rsid w:val="00094FA8"/>
    <w:rsid w:val="0009650D"/>
    <w:rsid w:val="0009769C"/>
    <w:rsid w:val="000A1AB9"/>
    <w:rsid w:val="000A236E"/>
    <w:rsid w:val="000A265D"/>
    <w:rsid w:val="000A2768"/>
    <w:rsid w:val="000A5000"/>
    <w:rsid w:val="000A55A5"/>
    <w:rsid w:val="000A63BC"/>
    <w:rsid w:val="000A6BB3"/>
    <w:rsid w:val="000A7E5C"/>
    <w:rsid w:val="000B0792"/>
    <w:rsid w:val="000B1420"/>
    <w:rsid w:val="000B17FA"/>
    <w:rsid w:val="000B1CBD"/>
    <w:rsid w:val="000B22F6"/>
    <w:rsid w:val="000B3677"/>
    <w:rsid w:val="000B37CC"/>
    <w:rsid w:val="000B39C8"/>
    <w:rsid w:val="000B4320"/>
    <w:rsid w:val="000B5B6D"/>
    <w:rsid w:val="000B62BC"/>
    <w:rsid w:val="000B66E6"/>
    <w:rsid w:val="000B7285"/>
    <w:rsid w:val="000C1405"/>
    <w:rsid w:val="000C1A40"/>
    <w:rsid w:val="000C1A7E"/>
    <w:rsid w:val="000C1CD8"/>
    <w:rsid w:val="000C1D18"/>
    <w:rsid w:val="000C39DC"/>
    <w:rsid w:val="000C3A09"/>
    <w:rsid w:val="000C57B9"/>
    <w:rsid w:val="000C5D38"/>
    <w:rsid w:val="000C6D9A"/>
    <w:rsid w:val="000C705A"/>
    <w:rsid w:val="000C74FA"/>
    <w:rsid w:val="000C761B"/>
    <w:rsid w:val="000C7BF1"/>
    <w:rsid w:val="000C7CF0"/>
    <w:rsid w:val="000D0B15"/>
    <w:rsid w:val="000D0B97"/>
    <w:rsid w:val="000D131A"/>
    <w:rsid w:val="000D13C8"/>
    <w:rsid w:val="000D1A17"/>
    <w:rsid w:val="000D2CA4"/>
    <w:rsid w:val="000D6A8F"/>
    <w:rsid w:val="000D6AD2"/>
    <w:rsid w:val="000D6B2A"/>
    <w:rsid w:val="000D6C55"/>
    <w:rsid w:val="000D7723"/>
    <w:rsid w:val="000E0867"/>
    <w:rsid w:val="000E0A31"/>
    <w:rsid w:val="000E4470"/>
    <w:rsid w:val="000E4DB5"/>
    <w:rsid w:val="000E75F5"/>
    <w:rsid w:val="000F24D7"/>
    <w:rsid w:val="000F2B13"/>
    <w:rsid w:val="000F2B9A"/>
    <w:rsid w:val="000F38C8"/>
    <w:rsid w:val="000F4BC5"/>
    <w:rsid w:val="000F6E4C"/>
    <w:rsid w:val="000F784F"/>
    <w:rsid w:val="000F7AC7"/>
    <w:rsid w:val="00100AF7"/>
    <w:rsid w:val="00101EDE"/>
    <w:rsid w:val="0010330B"/>
    <w:rsid w:val="001033AA"/>
    <w:rsid w:val="0010406A"/>
    <w:rsid w:val="00104F7D"/>
    <w:rsid w:val="001052CA"/>
    <w:rsid w:val="001054F3"/>
    <w:rsid w:val="0010635A"/>
    <w:rsid w:val="00106C7E"/>
    <w:rsid w:val="00106EB6"/>
    <w:rsid w:val="00106FBC"/>
    <w:rsid w:val="00107696"/>
    <w:rsid w:val="00110D6E"/>
    <w:rsid w:val="0011205B"/>
    <w:rsid w:val="00112F3D"/>
    <w:rsid w:val="0011356D"/>
    <w:rsid w:val="00113742"/>
    <w:rsid w:val="001138E9"/>
    <w:rsid w:val="00114253"/>
    <w:rsid w:val="0011542B"/>
    <w:rsid w:val="00121227"/>
    <w:rsid w:val="00121271"/>
    <w:rsid w:val="001216E1"/>
    <w:rsid w:val="001232B4"/>
    <w:rsid w:val="00123A7E"/>
    <w:rsid w:val="00124F3B"/>
    <w:rsid w:val="00124FE9"/>
    <w:rsid w:val="00125BAE"/>
    <w:rsid w:val="00126B3D"/>
    <w:rsid w:val="00126C8B"/>
    <w:rsid w:val="0013005F"/>
    <w:rsid w:val="001316AD"/>
    <w:rsid w:val="0013265A"/>
    <w:rsid w:val="0013282B"/>
    <w:rsid w:val="00133152"/>
    <w:rsid w:val="00133502"/>
    <w:rsid w:val="0013415A"/>
    <w:rsid w:val="00134F9A"/>
    <w:rsid w:val="00135862"/>
    <w:rsid w:val="00135A72"/>
    <w:rsid w:val="00135D12"/>
    <w:rsid w:val="00136AFD"/>
    <w:rsid w:val="001370C4"/>
    <w:rsid w:val="00137140"/>
    <w:rsid w:val="00137F5D"/>
    <w:rsid w:val="001403DC"/>
    <w:rsid w:val="00141543"/>
    <w:rsid w:val="00141AB3"/>
    <w:rsid w:val="00141CA6"/>
    <w:rsid w:val="00142158"/>
    <w:rsid w:val="001428EF"/>
    <w:rsid w:val="00145A4C"/>
    <w:rsid w:val="00146065"/>
    <w:rsid w:val="001479EE"/>
    <w:rsid w:val="00147D2F"/>
    <w:rsid w:val="001506F0"/>
    <w:rsid w:val="00151CB8"/>
    <w:rsid w:val="0015314D"/>
    <w:rsid w:val="00153482"/>
    <w:rsid w:val="0015390E"/>
    <w:rsid w:val="00153EA3"/>
    <w:rsid w:val="001564CE"/>
    <w:rsid w:val="00156538"/>
    <w:rsid w:val="00156650"/>
    <w:rsid w:val="00156B34"/>
    <w:rsid w:val="001576C4"/>
    <w:rsid w:val="00157B5A"/>
    <w:rsid w:val="001616E7"/>
    <w:rsid w:val="00161C2E"/>
    <w:rsid w:val="00161D6B"/>
    <w:rsid w:val="0016274C"/>
    <w:rsid w:val="00162AD0"/>
    <w:rsid w:val="00162D39"/>
    <w:rsid w:val="001642CC"/>
    <w:rsid w:val="001658D9"/>
    <w:rsid w:val="001663D2"/>
    <w:rsid w:val="00170DBB"/>
    <w:rsid w:val="00170FA7"/>
    <w:rsid w:val="0017189B"/>
    <w:rsid w:val="00172FC0"/>
    <w:rsid w:val="00173091"/>
    <w:rsid w:val="00173CC1"/>
    <w:rsid w:val="00176533"/>
    <w:rsid w:val="00176823"/>
    <w:rsid w:val="00181222"/>
    <w:rsid w:val="00182A21"/>
    <w:rsid w:val="00182ACF"/>
    <w:rsid w:val="00182C2B"/>
    <w:rsid w:val="00183BAD"/>
    <w:rsid w:val="001842DC"/>
    <w:rsid w:val="001861D2"/>
    <w:rsid w:val="001867AD"/>
    <w:rsid w:val="0018741E"/>
    <w:rsid w:val="00187CDD"/>
    <w:rsid w:val="00191141"/>
    <w:rsid w:val="0019142C"/>
    <w:rsid w:val="0019286B"/>
    <w:rsid w:val="00194065"/>
    <w:rsid w:val="00194314"/>
    <w:rsid w:val="00195FFE"/>
    <w:rsid w:val="00196A95"/>
    <w:rsid w:val="00196E4F"/>
    <w:rsid w:val="00196F6B"/>
    <w:rsid w:val="001972AD"/>
    <w:rsid w:val="00197BBB"/>
    <w:rsid w:val="001A1999"/>
    <w:rsid w:val="001A3353"/>
    <w:rsid w:val="001A3D1B"/>
    <w:rsid w:val="001A3EEA"/>
    <w:rsid w:val="001A4DC0"/>
    <w:rsid w:val="001A52BB"/>
    <w:rsid w:val="001A73BF"/>
    <w:rsid w:val="001A75F9"/>
    <w:rsid w:val="001A7B1A"/>
    <w:rsid w:val="001B136A"/>
    <w:rsid w:val="001B272D"/>
    <w:rsid w:val="001B3437"/>
    <w:rsid w:val="001B37A7"/>
    <w:rsid w:val="001B38CC"/>
    <w:rsid w:val="001B3AC5"/>
    <w:rsid w:val="001B51F8"/>
    <w:rsid w:val="001B5E1C"/>
    <w:rsid w:val="001B67E2"/>
    <w:rsid w:val="001B690D"/>
    <w:rsid w:val="001B7B82"/>
    <w:rsid w:val="001C005C"/>
    <w:rsid w:val="001C020C"/>
    <w:rsid w:val="001C039D"/>
    <w:rsid w:val="001C1C36"/>
    <w:rsid w:val="001C2A0F"/>
    <w:rsid w:val="001C5748"/>
    <w:rsid w:val="001C6899"/>
    <w:rsid w:val="001D03F4"/>
    <w:rsid w:val="001D0E6B"/>
    <w:rsid w:val="001D0F82"/>
    <w:rsid w:val="001D0F9C"/>
    <w:rsid w:val="001D14BB"/>
    <w:rsid w:val="001D2810"/>
    <w:rsid w:val="001D2B17"/>
    <w:rsid w:val="001D2F30"/>
    <w:rsid w:val="001D3E74"/>
    <w:rsid w:val="001D47CB"/>
    <w:rsid w:val="001D4C9F"/>
    <w:rsid w:val="001D6C88"/>
    <w:rsid w:val="001D739A"/>
    <w:rsid w:val="001D7A9B"/>
    <w:rsid w:val="001E1632"/>
    <w:rsid w:val="001E231A"/>
    <w:rsid w:val="001E23D5"/>
    <w:rsid w:val="001E2C66"/>
    <w:rsid w:val="001E4E48"/>
    <w:rsid w:val="001E4FBF"/>
    <w:rsid w:val="001E6E17"/>
    <w:rsid w:val="001E75F2"/>
    <w:rsid w:val="001F2D3C"/>
    <w:rsid w:val="001F42BA"/>
    <w:rsid w:val="001F61D3"/>
    <w:rsid w:val="001F7892"/>
    <w:rsid w:val="0020059E"/>
    <w:rsid w:val="002006D4"/>
    <w:rsid w:val="00201156"/>
    <w:rsid w:val="00202037"/>
    <w:rsid w:val="0020767E"/>
    <w:rsid w:val="00207901"/>
    <w:rsid w:val="0021158C"/>
    <w:rsid w:val="0021206A"/>
    <w:rsid w:val="00212239"/>
    <w:rsid w:val="00214084"/>
    <w:rsid w:val="00214FD2"/>
    <w:rsid w:val="002151AF"/>
    <w:rsid w:val="00215BA3"/>
    <w:rsid w:val="00215FB1"/>
    <w:rsid w:val="0021607B"/>
    <w:rsid w:val="00216142"/>
    <w:rsid w:val="00220679"/>
    <w:rsid w:val="00221AFC"/>
    <w:rsid w:val="00223DD2"/>
    <w:rsid w:val="0022531F"/>
    <w:rsid w:val="00225A9C"/>
    <w:rsid w:val="00225FF3"/>
    <w:rsid w:val="002268C2"/>
    <w:rsid w:val="00226DC8"/>
    <w:rsid w:val="002277E0"/>
    <w:rsid w:val="00227C6F"/>
    <w:rsid w:val="00231109"/>
    <w:rsid w:val="00232763"/>
    <w:rsid w:val="002327BA"/>
    <w:rsid w:val="00232D3A"/>
    <w:rsid w:val="00233295"/>
    <w:rsid w:val="0023643F"/>
    <w:rsid w:val="00237E06"/>
    <w:rsid w:val="00237E87"/>
    <w:rsid w:val="00240449"/>
    <w:rsid w:val="00240F1C"/>
    <w:rsid w:val="00241327"/>
    <w:rsid w:val="00243D95"/>
    <w:rsid w:val="00243EB0"/>
    <w:rsid w:val="00244B17"/>
    <w:rsid w:val="00245770"/>
    <w:rsid w:val="0024587E"/>
    <w:rsid w:val="00245B0B"/>
    <w:rsid w:val="00246DF5"/>
    <w:rsid w:val="0025030C"/>
    <w:rsid w:val="00250314"/>
    <w:rsid w:val="002516C8"/>
    <w:rsid w:val="00252295"/>
    <w:rsid w:val="00252950"/>
    <w:rsid w:val="002533CB"/>
    <w:rsid w:val="002533F7"/>
    <w:rsid w:val="0025368E"/>
    <w:rsid w:val="00253CC6"/>
    <w:rsid w:val="00254497"/>
    <w:rsid w:val="0025453B"/>
    <w:rsid w:val="00254AA2"/>
    <w:rsid w:val="00254BAC"/>
    <w:rsid w:val="00255762"/>
    <w:rsid w:val="00255813"/>
    <w:rsid w:val="00255BC0"/>
    <w:rsid w:val="00257694"/>
    <w:rsid w:val="00260188"/>
    <w:rsid w:val="00261EB7"/>
    <w:rsid w:val="002622E8"/>
    <w:rsid w:val="002623EC"/>
    <w:rsid w:val="00262A82"/>
    <w:rsid w:val="00263065"/>
    <w:rsid w:val="002646C2"/>
    <w:rsid w:val="002652CA"/>
    <w:rsid w:val="00265BA9"/>
    <w:rsid w:val="00265E6F"/>
    <w:rsid w:val="00266315"/>
    <w:rsid w:val="00266B6D"/>
    <w:rsid w:val="00267E93"/>
    <w:rsid w:val="00270B5B"/>
    <w:rsid w:val="00270D77"/>
    <w:rsid w:val="00271118"/>
    <w:rsid w:val="00272366"/>
    <w:rsid w:val="00272723"/>
    <w:rsid w:val="00272ADD"/>
    <w:rsid w:val="00274971"/>
    <w:rsid w:val="00274E27"/>
    <w:rsid w:val="00275647"/>
    <w:rsid w:val="0027599A"/>
    <w:rsid w:val="0027633C"/>
    <w:rsid w:val="00276AFD"/>
    <w:rsid w:val="00276E7F"/>
    <w:rsid w:val="00280B9B"/>
    <w:rsid w:val="00282467"/>
    <w:rsid w:val="002835B1"/>
    <w:rsid w:val="00284122"/>
    <w:rsid w:val="0028452C"/>
    <w:rsid w:val="002861BA"/>
    <w:rsid w:val="00286339"/>
    <w:rsid w:val="00286E7F"/>
    <w:rsid w:val="002923CA"/>
    <w:rsid w:val="00292E81"/>
    <w:rsid w:val="002930B8"/>
    <w:rsid w:val="00293668"/>
    <w:rsid w:val="002937D3"/>
    <w:rsid w:val="00295BBD"/>
    <w:rsid w:val="00295BF1"/>
    <w:rsid w:val="0029714C"/>
    <w:rsid w:val="002A0919"/>
    <w:rsid w:val="002A0943"/>
    <w:rsid w:val="002A0B6B"/>
    <w:rsid w:val="002A0E67"/>
    <w:rsid w:val="002A1854"/>
    <w:rsid w:val="002A1954"/>
    <w:rsid w:val="002A36FA"/>
    <w:rsid w:val="002A3C80"/>
    <w:rsid w:val="002A4653"/>
    <w:rsid w:val="002A48FE"/>
    <w:rsid w:val="002B0C76"/>
    <w:rsid w:val="002B1798"/>
    <w:rsid w:val="002B293E"/>
    <w:rsid w:val="002B2A1F"/>
    <w:rsid w:val="002B361A"/>
    <w:rsid w:val="002B3A04"/>
    <w:rsid w:val="002B5403"/>
    <w:rsid w:val="002B6B1B"/>
    <w:rsid w:val="002C0001"/>
    <w:rsid w:val="002C03EE"/>
    <w:rsid w:val="002C1A7A"/>
    <w:rsid w:val="002C22CD"/>
    <w:rsid w:val="002C34A2"/>
    <w:rsid w:val="002C40DC"/>
    <w:rsid w:val="002C4877"/>
    <w:rsid w:val="002C57C2"/>
    <w:rsid w:val="002C5C39"/>
    <w:rsid w:val="002C60FE"/>
    <w:rsid w:val="002C6310"/>
    <w:rsid w:val="002C72A7"/>
    <w:rsid w:val="002D2230"/>
    <w:rsid w:val="002D38A1"/>
    <w:rsid w:val="002D3A4A"/>
    <w:rsid w:val="002D40BB"/>
    <w:rsid w:val="002D477F"/>
    <w:rsid w:val="002D6E56"/>
    <w:rsid w:val="002D7E51"/>
    <w:rsid w:val="002E045D"/>
    <w:rsid w:val="002E080B"/>
    <w:rsid w:val="002E260B"/>
    <w:rsid w:val="002E34A1"/>
    <w:rsid w:val="002E43EC"/>
    <w:rsid w:val="002E444E"/>
    <w:rsid w:val="002E49EC"/>
    <w:rsid w:val="002E516D"/>
    <w:rsid w:val="002E71AB"/>
    <w:rsid w:val="002E79FA"/>
    <w:rsid w:val="002F1370"/>
    <w:rsid w:val="002F1A39"/>
    <w:rsid w:val="002F2157"/>
    <w:rsid w:val="002F2339"/>
    <w:rsid w:val="002F24F2"/>
    <w:rsid w:val="002F42F1"/>
    <w:rsid w:val="002F484C"/>
    <w:rsid w:val="002F55A7"/>
    <w:rsid w:val="002F6745"/>
    <w:rsid w:val="002F73DD"/>
    <w:rsid w:val="00300BBC"/>
    <w:rsid w:val="003053BF"/>
    <w:rsid w:val="003057C4"/>
    <w:rsid w:val="00305AB7"/>
    <w:rsid w:val="003068CC"/>
    <w:rsid w:val="0031131D"/>
    <w:rsid w:val="003126E3"/>
    <w:rsid w:val="0031339D"/>
    <w:rsid w:val="003136A2"/>
    <w:rsid w:val="00313A2C"/>
    <w:rsid w:val="00315486"/>
    <w:rsid w:val="003158B9"/>
    <w:rsid w:val="00315CB8"/>
    <w:rsid w:val="003168BA"/>
    <w:rsid w:val="0031696A"/>
    <w:rsid w:val="00320597"/>
    <w:rsid w:val="00321AC3"/>
    <w:rsid w:val="00322572"/>
    <w:rsid w:val="003228EE"/>
    <w:rsid w:val="003236D2"/>
    <w:rsid w:val="0032421B"/>
    <w:rsid w:val="00326891"/>
    <w:rsid w:val="0033008F"/>
    <w:rsid w:val="00333112"/>
    <w:rsid w:val="00333E31"/>
    <w:rsid w:val="0033408B"/>
    <w:rsid w:val="00334CF9"/>
    <w:rsid w:val="0033574B"/>
    <w:rsid w:val="0033676F"/>
    <w:rsid w:val="0033726C"/>
    <w:rsid w:val="00337D54"/>
    <w:rsid w:val="00340449"/>
    <w:rsid w:val="00341D78"/>
    <w:rsid w:val="0034512F"/>
    <w:rsid w:val="0034530E"/>
    <w:rsid w:val="0034688D"/>
    <w:rsid w:val="003469E7"/>
    <w:rsid w:val="00350B90"/>
    <w:rsid w:val="00353137"/>
    <w:rsid w:val="003536FF"/>
    <w:rsid w:val="0035384D"/>
    <w:rsid w:val="00353A49"/>
    <w:rsid w:val="00353DDD"/>
    <w:rsid w:val="00354805"/>
    <w:rsid w:val="003569BA"/>
    <w:rsid w:val="00356C6D"/>
    <w:rsid w:val="00357C96"/>
    <w:rsid w:val="00360918"/>
    <w:rsid w:val="0036093C"/>
    <w:rsid w:val="00360A51"/>
    <w:rsid w:val="00360CAC"/>
    <w:rsid w:val="003616CD"/>
    <w:rsid w:val="00361CB3"/>
    <w:rsid w:val="00361E84"/>
    <w:rsid w:val="00364394"/>
    <w:rsid w:val="00365687"/>
    <w:rsid w:val="00365E64"/>
    <w:rsid w:val="003669EA"/>
    <w:rsid w:val="00371575"/>
    <w:rsid w:val="0037276A"/>
    <w:rsid w:val="003729C0"/>
    <w:rsid w:val="00374784"/>
    <w:rsid w:val="00374A2A"/>
    <w:rsid w:val="00380940"/>
    <w:rsid w:val="00380CD5"/>
    <w:rsid w:val="0038128E"/>
    <w:rsid w:val="00383CB9"/>
    <w:rsid w:val="0038411C"/>
    <w:rsid w:val="00384CD4"/>
    <w:rsid w:val="00384D76"/>
    <w:rsid w:val="003855D6"/>
    <w:rsid w:val="003876B3"/>
    <w:rsid w:val="00387776"/>
    <w:rsid w:val="003906AE"/>
    <w:rsid w:val="0039076E"/>
    <w:rsid w:val="00391E87"/>
    <w:rsid w:val="00392A42"/>
    <w:rsid w:val="00394564"/>
    <w:rsid w:val="00395263"/>
    <w:rsid w:val="00395DCC"/>
    <w:rsid w:val="00396396"/>
    <w:rsid w:val="003A24C6"/>
    <w:rsid w:val="003A2767"/>
    <w:rsid w:val="003A30C0"/>
    <w:rsid w:val="003A34A7"/>
    <w:rsid w:val="003A35B3"/>
    <w:rsid w:val="003A37AE"/>
    <w:rsid w:val="003A3CAD"/>
    <w:rsid w:val="003A4797"/>
    <w:rsid w:val="003A479B"/>
    <w:rsid w:val="003A4975"/>
    <w:rsid w:val="003A6A6B"/>
    <w:rsid w:val="003A6DBB"/>
    <w:rsid w:val="003A7010"/>
    <w:rsid w:val="003B04B2"/>
    <w:rsid w:val="003B1394"/>
    <w:rsid w:val="003B152D"/>
    <w:rsid w:val="003B2869"/>
    <w:rsid w:val="003B2E62"/>
    <w:rsid w:val="003B30E6"/>
    <w:rsid w:val="003B3AF1"/>
    <w:rsid w:val="003B5197"/>
    <w:rsid w:val="003B6138"/>
    <w:rsid w:val="003B6A4F"/>
    <w:rsid w:val="003B7297"/>
    <w:rsid w:val="003B7AD6"/>
    <w:rsid w:val="003C0301"/>
    <w:rsid w:val="003C049D"/>
    <w:rsid w:val="003C089D"/>
    <w:rsid w:val="003C0957"/>
    <w:rsid w:val="003C4E7D"/>
    <w:rsid w:val="003C5E6A"/>
    <w:rsid w:val="003C5EC0"/>
    <w:rsid w:val="003C7377"/>
    <w:rsid w:val="003D051F"/>
    <w:rsid w:val="003D0C37"/>
    <w:rsid w:val="003D147E"/>
    <w:rsid w:val="003D22D5"/>
    <w:rsid w:val="003D2777"/>
    <w:rsid w:val="003D3163"/>
    <w:rsid w:val="003D325E"/>
    <w:rsid w:val="003D3670"/>
    <w:rsid w:val="003D4FDE"/>
    <w:rsid w:val="003D508E"/>
    <w:rsid w:val="003D5813"/>
    <w:rsid w:val="003D5938"/>
    <w:rsid w:val="003D639C"/>
    <w:rsid w:val="003E17D6"/>
    <w:rsid w:val="003E2523"/>
    <w:rsid w:val="003E28E3"/>
    <w:rsid w:val="003E28E8"/>
    <w:rsid w:val="003E2FD6"/>
    <w:rsid w:val="003E3266"/>
    <w:rsid w:val="003E3569"/>
    <w:rsid w:val="003E3ABA"/>
    <w:rsid w:val="003E49FB"/>
    <w:rsid w:val="003E6796"/>
    <w:rsid w:val="003E6BC1"/>
    <w:rsid w:val="003E6E7A"/>
    <w:rsid w:val="003F0C68"/>
    <w:rsid w:val="003F0DCA"/>
    <w:rsid w:val="003F18E3"/>
    <w:rsid w:val="003F4580"/>
    <w:rsid w:val="003F45D1"/>
    <w:rsid w:val="003F51DE"/>
    <w:rsid w:val="003F5645"/>
    <w:rsid w:val="003F6F1E"/>
    <w:rsid w:val="00400B88"/>
    <w:rsid w:val="00400CD2"/>
    <w:rsid w:val="00404544"/>
    <w:rsid w:val="00407317"/>
    <w:rsid w:val="004077CF"/>
    <w:rsid w:val="00407E1A"/>
    <w:rsid w:val="004106B0"/>
    <w:rsid w:val="00410E92"/>
    <w:rsid w:val="0041222D"/>
    <w:rsid w:val="00413F0F"/>
    <w:rsid w:val="00416221"/>
    <w:rsid w:val="004174B1"/>
    <w:rsid w:val="00417607"/>
    <w:rsid w:val="0042119C"/>
    <w:rsid w:val="004212B3"/>
    <w:rsid w:val="00421309"/>
    <w:rsid w:val="00421A85"/>
    <w:rsid w:val="0042373E"/>
    <w:rsid w:val="0042529C"/>
    <w:rsid w:val="004259F2"/>
    <w:rsid w:val="00426026"/>
    <w:rsid w:val="0042641C"/>
    <w:rsid w:val="00426606"/>
    <w:rsid w:val="00426F8C"/>
    <w:rsid w:val="0042711B"/>
    <w:rsid w:val="004276C5"/>
    <w:rsid w:val="00427EE9"/>
    <w:rsid w:val="00430121"/>
    <w:rsid w:val="00430491"/>
    <w:rsid w:val="0043262D"/>
    <w:rsid w:val="004328D8"/>
    <w:rsid w:val="00433594"/>
    <w:rsid w:val="004346AC"/>
    <w:rsid w:val="00436896"/>
    <w:rsid w:val="00440657"/>
    <w:rsid w:val="00440CC9"/>
    <w:rsid w:val="00440DA3"/>
    <w:rsid w:val="00441B18"/>
    <w:rsid w:val="004425ED"/>
    <w:rsid w:val="00442898"/>
    <w:rsid w:val="004445EC"/>
    <w:rsid w:val="00444FBF"/>
    <w:rsid w:val="004453EB"/>
    <w:rsid w:val="00446263"/>
    <w:rsid w:val="004465C5"/>
    <w:rsid w:val="004469FE"/>
    <w:rsid w:val="00446AFC"/>
    <w:rsid w:val="00446BD5"/>
    <w:rsid w:val="00447B10"/>
    <w:rsid w:val="004502DB"/>
    <w:rsid w:val="0045034A"/>
    <w:rsid w:val="00453445"/>
    <w:rsid w:val="00454D72"/>
    <w:rsid w:val="004551EE"/>
    <w:rsid w:val="00456232"/>
    <w:rsid w:val="0045653E"/>
    <w:rsid w:val="00457369"/>
    <w:rsid w:val="00457E96"/>
    <w:rsid w:val="00461CB6"/>
    <w:rsid w:val="004628B4"/>
    <w:rsid w:val="00463984"/>
    <w:rsid w:val="00464E15"/>
    <w:rsid w:val="00465F4A"/>
    <w:rsid w:val="00467940"/>
    <w:rsid w:val="0047015E"/>
    <w:rsid w:val="0047048B"/>
    <w:rsid w:val="004707DE"/>
    <w:rsid w:val="004724C9"/>
    <w:rsid w:val="00472F6C"/>
    <w:rsid w:val="00473E26"/>
    <w:rsid w:val="00473E77"/>
    <w:rsid w:val="00475FF2"/>
    <w:rsid w:val="00476C83"/>
    <w:rsid w:val="00477299"/>
    <w:rsid w:val="004779EE"/>
    <w:rsid w:val="00482573"/>
    <w:rsid w:val="0048266A"/>
    <w:rsid w:val="004833F6"/>
    <w:rsid w:val="004834EF"/>
    <w:rsid w:val="004835F3"/>
    <w:rsid w:val="004839CB"/>
    <w:rsid w:val="004854F4"/>
    <w:rsid w:val="0048578F"/>
    <w:rsid w:val="00492128"/>
    <w:rsid w:val="00492E5B"/>
    <w:rsid w:val="0049413A"/>
    <w:rsid w:val="00494454"/>
    <w:rsid w:val="004955F2"/>
    <w:rsid w:val="00495758"/>
    <w:rsid w:val="004959F4"/>
    <w:rsid w:val="00496C96"/>
    <w:rsid w:val="0049723F"/>
    <w:rsid w:val="00497C17"/>
    <w:rsid w:val="004A08B9"/>
    <w:rsid w:val="004A38F4"/>
    <w:rsid w:val="004A4D87"/>
    <w:rsid w:val="004A602A"/>
    <w:rsid w:val="004A608F"/>
    <w:rsid w:val="004B0E3E"/>
    <w:rsid w:val="004B115D"/>
    <w:rsid w:val="004B146F"/>
    <w:rsid w:val="004B4563"/>
    <w:rsid w:val="004B46C8"/>
    <w:rsid w:val="004B65E4"/>
    <w:rsid w:val="004B67E7"/>
    <w:rsid w:val="004C139A"/>
    <w:rsid w:val="004C1418"/>
    <w:rsid w:val="004C2700"/>
    <w:rsid w:val="004C3031"/>
    <w:rsid w:val="004C30D8"/>
    <w:rsid w:val="004C3302"/>
    <w:rsid w:val="004C5980"/>
    <w:rsid w:val="004C5DF1"/>
    <w:rsid w:val="004C5FB3"/>
    <w:rsid w:val="004C72B2"/>
    <w:rsid w:val="004C75EA"/>
    <w:rsid w:val="004C7888"/>
    <w:rsid w:val="004C7ACD"/>
    <w:rsid w:val="004C7C12"/>
    <w:rsid w:val="004D080C"/>
    <w:rsid w:val="004D1174"/>
    <w:rsid w:val="004D1792"/>
    <w:rsid w:val="004D1CDC"/>
    <w:rsid w:val="004D4411"/>
    <w:rsid w:val="004D4945"/>
    <w:rsid w:val="004D6582"/>
    <w:rsid w:val="004D7712"/>
    <w:rsid w:val="004E01BD"/>
    <w:rsid w:val="004E1B6B"/>
    <w:rsid w:val="004E353E"/>
    <w:rsid w:val="004E483B"/>
    <w:rsid w:val="004E6919"/>
    <w:rsid w:val="004E6B25"/>
    <w:rsid w:val="004E7152"/>
    <w:rsid w:val="004E7941"/>
    <w:rsid w:val="004E7E95"/>
    <w:rsid w:val="004F0ECB"/>
    <w:rsid w:val="004F15EB"/>
    <w:rsid w:val="004F1AF9"/>
    <w:rsid w:val="004F1BF3"/>
    <w:rsid w:val="004F441F"/>
    <w:rsid w:val="004F4616"/>
    <w:rsid w:val="004F545B"/>
    <w:rsid w:val="004F680A"/>
    <w:rsid w:val="004F7704"/>
    <w:rsid w:val="00501F96"/>
    <w:rsid w:val="00504370"/>
    <w:rsid w:val="005063C8"/>
    <w:rsid w:val="0051069E"/>
    <w:rsid w:val="00511B5B"/>
    <w:rsid w:val="00512AD2"/>
    <w:rsid w:val="0051342D"/>
    <w:rsid w:val="00513713"/>
    <w:rsid w:val="00513CB7"/>
    <w:rsid w:val="005147AF"/>
    <w:rsid w:val="00514CF3"/>
    <w:rsid w:val="005150F6"/>
    <w:rsid w:val="00515126"/>
    <w:rsid w:val="00515CD5"/>
    <w:rsid w:val="00516335"/>
    <w:rsid w:val="00516626"/>
    <w:rsid w:val="00517153"/>
    <w:rsid w:val="005173B2"/>
    <w:rsid w:val="005174C9"/>
    <w:rsid w:val="00517AD1"/>
    <w:rsid w:val="00517F81"/>
    <w:rsid w:val="00522CF5"/>
    <w:rsid w:val="005236D0"/>
    <w:rsid w:val="00524897"/>
    <w:rsid w:val="00524C28"/>
    <w:rsid w:val="00526B96"/>
    <w:rsid w:val="0053037A"/>
    <w:rsid w:val="00530990"/>
    <w:rsid w:val="00530B06"/>
    <w:rsid w:val="00531166"/>
    <w:rsid w:val="005320B6"/>
    <w:rsid w:val="0053356B"/>
    <w:rsid w:val="00533F15"/>
    <w:rsid w:val="00533FDF"/>
    <w:rsid w:val="00534245"/>
    <w:rsid w:val="00535388"/>
    <w:rsid w:val="00535458"/>
    <w:rsid w:val="00540EA2"/>
    <w:rsid w:val="005421A7"/>
    <w:rsid w:val="0054244B"/>
    <w:rsid w:val="00543573"/>
    <w:rsid w:val="00543D02"/>
    <w:rsid w:val="005442F0"/>
    <w:rsid w:val="00544EFD"/>
    <w:rsid w:val="00545FDB"/>
    <w:rsid w:val="005460AD"/>
    <w:rsid w:val="005460CB"/>
    <w:rsid w:val="00546236"/>
    <w:rsid w:val="005508B2"/>
    <w:rsid w:val="0055472D"/>
    <w:rsid w:val="005567B2"/>
    <w:rsid w:val="005609BB"/>
    <w:rsid w:val="00560F5D"/>
    <w:rsid w:val="00561A9B"/>
    <w:rsid w:val="0056303E"/>
    <w:rsid w:val="00563DAE"/>
    <w:rsid w:val="00564915"/>
    <w:rsid w:val="00567124"/>
    <w:rsid w:val="00567C57"/>
    <w:rsid w:val="00567D22"/>
    <w:rsid w:val="00567EF2"/>
    <w:rsid w:val="00572CB5"/>
    <w:rsid w:val="0057320F"/>
    <w:rsid w:val="00573E57"/>
    <w:rsid w:val="00574009"/>
    <w:rsid w:val="00575B32"/>
    <w:rsid w:val="00577665"/>
    <w:rsid w:val="00580347"/>
    <w:rsid w:val="005804E4"/>
    <w:rsid w:val="00582F97"/>
    <w:rsid w:val="005833BC"/>
    <w:rsid w:val="00584641"/>
    <w:rsid w:val="0058512C"/>
    <w:rsid w:val="005867D8"/>
    <w:rsid w:val="00586AAA"/>
    <w:rsid w:val="005874A6"/>
    <w:rsid w:val="00587AD1"/>
    <w:rsid w:val="00590EBC"/>
    <w:rsid w:val="0059662F"/>
    <w:rsid w:val="00596DD7"/>
    <w:rsid w:val="005A011F"/>
    <w:rsid w:val="005A08FF"/>
    <w:rsid w:val="005A0E0F"/>
    <w:rsid w:val="005A1203"/>
    <w:rsid w:val="005A1A56"/>
    <w:rsid w:val="005A34C5"/>
    <w:rsid w:val="005A62D5"/>
    <w:rsid w:val="005A6591"/>
    <w:rsid w:val="005A675C"/>
    <w:rsid w:val="005B0086"/>
    <w:rsid w:val="005B017E"/>
    <w:rsid w:val="005B1525"/>
    <w:rsid w:val="005B1CDD"/>
    <w:rsid w:val="005B23D7"/>
    <w:rsid w:val="005B2DD2"/>
    <w:rsid w:val="005B306D"/>
    <w:rsid w:val="005B3C4B"/>
    <w:rsid w:val="005B41C7"/>
    <w:rsid w:val="005B5DAC"/>
    <w:rsid w:val="005B6ED8"/>
    <w:rsid w:val="005B7A79"/>
    <w:rsid w:val="005C1196"/>
    <w:rsid w:val="005C1238"/>
    <w:rsid w:val="005C2A63"/>
    <w:rsid w:val="005C42CD"/>
    <w:rsid w:val="005C477B"/>
    <w:rsid w:val="005C4D87"/>
    <w:rsid w:val="005C6649"/>
    <w:rsid w:val="005C6802"/>
    <w:rsid w:val="005C6D74"/>
    <w:rsid w:val="005D1B82"/>
    <w:rsid w:val="005D2D64"/>
    <w:rsid w:val="005D3571"/>
    <w:rsid w:val="005D39AD"/>
    <w:rsid w:val="005D3A81"/>
    <w:rsid w:val="005D416D"/>
    <w:rsid w:val="005D448B"/>
    <w:rsid w:val="005D584E"/>
    <w:rsid w:val="005D5C3A"/>
    <w:rsid w:val="005D67F5"/>
    <w:rsid w:val="005D6BFE"/>
    <w:rsid w:val="005E0936"/>
    <w:rsid w:val="005E0E72"/>
    <w:rsid w:val="005E15CA"/>
    <w:rsid w:val="005E1DA7"/>
    <w:rsid w:val="005E2D29"/>
    <w:rsid w:val="005E2E7C"/>
    <w:rsid w:val="005E35C4"/>
    <w:rsid w:val="005E3BC2"/>
    <w:rsid w:val="005E42FC"/>
    <w:rsid w:val="005E49FF"/>
    <w:rsid w:val="005E7241"/>
    <w:rsid w:val="005E7853"/>
    <w:rsid w:val="005F06F3"/>
    <w:rsid w:val="005F0D0E"/>
    <w:rsid w:val="005F1228"/>
    <w:rsid w:val="005F1500"/>
    <w:rsid w:val="005F156D"/>
    <w:rsid w:val="005F18EC"/>
    <w:rsid w:val="005F1C46"/>
    <w:rsid w:val="005F31B9"/>
    <w:rsid w:val="005F3A73"/>
    <w:rsid w:val="005F3AD2"/>
    <w:rsid w:val="005F413B"/>
    <w:rsid w:val="005F599F"/>
    <w:rsid w:val="005F6766"/>
    <w:rsid w:val="005F7BF4"/>
    <w:rsid w:val="00600359"/>
    <w:rsid w:val="00600D6E"/>
    <w:rsid w:val="00601A86"/>
    <w:rsid w:val="00602438"/>
    <w:rsid w:val="00603106"/>
    <w:rsid w:val="006037FF"/>
    <w:rsid w:val="00604106"/>
    <w:rsid w:val="006051E8"/>
    <w:rsid w:val="0060555B"/>
    <w:rsid w:val="00605A55"/>
    <w:rsid w:val="00613BAC"/>
    <w:rsid w:val="006158FB"/>
    <w:rsid w:val="00615D78"/>
    <w:rsid w:val="00620539"/>
    <w:rsid w:val="00620880"/>
    <w:rsid w:val="00620E6D"/>
    <w:rsid w:val="0062267C"/>
    <w:rsid w:val="006229B4"/>
    <w:rsid w:val="00622BE4"/>
    <w:rsid w:val="00623CBE"/>
    <w:rsid w:val="00625381"/>
    <w:rsid w:val="00625B92"/>
    <w:rsid w:val="00625D4F"/>
    <w:rsid w:val="006260A6"/>
    <w:rsid w:val="0062748B"/>
    <w:rsid w:val="0063111B"/>
    <w:rsid w:val="00631864"/>
    <w:rsid w:val="00633AB2"/>
    <w:rsid w:val="00634AC6"/>
    <w:rsid w:val="00634B78"/>
    <w:rsid w:val="006355DC"/>
    <w:rsid w:val="00635E0B"/>
    <w:rsid w:val="00636CCB"/>
    <w:rsid w:val="00636F19"/>
    <w:rsid w:val="006371C2"/>
    <w:rsid w:val="0063782F"/>
    <w:rsid w:val="00641A6C"/>
    <w:rsid w:val="00641C36"/>
    <w:rsid w:val="006431BE"/>
    <w:rsid w:val="00643EE8"/>
    <w:rsid w:val="006446A4"/>
    <w:rsid w:val="006459DB"/>
    <w:rsid w:val="006462D2"/>
    <w:rsid w:val="006462D6"/>
    <w:rsid w:val="00646E12"/>
    <w:rsid w:val="0064736D"/>
    <w:rsid w:val="00647F9D"/>
    <w:rsid w:val="0065159A"/>
    <w:rsid w:val="006519F8"/>
    <w:rsid w:val="00652C61"/>
    <w:rsid w:val="006539AF"/>
    <w:rsid w:val="00653B1A"/>
    <w:rsid w:val="00653EF7"/>
    <w:rsid w:val="006549E2"/>
    <w:rsid w:val="00655D28"/>
    <w:rsid w:val="00656085"/>
    <w:rsid w:val="006567E6"/>
    <w:rsid w:val="00656A23"/>
    <w:rsid w:val="006602F8"/>
    <w:rsid w:val="00660960"/>
    <w:rsid w:val="00661928"/>
    <w:rsid w:val="00661CF8"/>
    <w:rsid w:val="006629D1"/>
    <w:rsid w:val="00663A70"/>
    <w:rsid w:val="00663CED"/>
    <w:rsid w:val="006652EE"/>
    <w:rsid w:val="006654F8"/>
    <w:rsid w:val="00665DD0"/>
    <w:rsid w:val="006663F0"/>
    <w:rsid w:val="00670423"/>
    <w:rsid w:val="00670A39"/>
    <w:rsid w:val="006720BB"/>
    <w:rsid w:val="006756A0"/>
    <w:rsid w:val="006771CC"/>
    <w:rsid w:val="006801CF"/>
    <w:rsid w:val="0068068E"/>
    <w:rsid w:val="00680BE1"/>
    <w:rsid w:val="0068104D"/>
    <w:rsid w:val="00681164"/>
    <w:rsid w:val="00681214"/>
    <w:rsid w:val="00681BD3"/>
    <w:rsid w:val="00683952"/>
    <w:rsid w:val="00683AC7"/>
    <w:rsid w:val="0068497D"/>
    <w:rsid w:val="00685712"/>
    <w:rsid w:val="00687ECF"/>
    <w:rsid w:val="006901C2"/>
    <w:rsid w:val="00691468"/>
    <w:rsid w:val="0069156A"/>
    <w:rsid w:val="00694CFD"/>
    <w:rsid w:val="006968E4"/>
    <w:rsid w:val="00696CB2"/>
    <w:rsid w:val="006977E5"/>
    <w:rsid w:val="006A0DB9"/>
    <w:rsid w:val="006A13EA"/>
    <w:rsid w:val="006A32B7"/>
    <w:rsid w:val="006A3E10"/>
    <w:rsid w:val="006A4E69"/>
    <w:rsid w:val="006A586C"/>
    <w:rsid w:val="006A71E6"/>
    <w:rsid w:val="006B01DF"/>
    <w:rsid w:val="006B0371"/>
    <w:rsid w:val="006B0E28"/>
    <w:rsid w:val="006B1257"/>
    <w:rsid w:val="006B147C"/>
    <w:rsid w:val="006B1E04"/>
    <w:rsid w:val="006B2D63"/>
    <w:rsid w:val="006B2DD2"/>
    <w:rsid w:val="006B3E65"/>
    <w:rsid w:val="006B4072"/>
    <w:rsid w:val="006B52BB"/>
    <w:rsid w:val="006B6C8E"/>
    <w:rsid w:val="006B757B"/>
    <w:rsid w:val="006B75D5"/>
    <w:rsid w:val="006C01BC"/>
    <w:rsid w:val="006C078E"/>
    <w:rsid w:val="006C14B4"/>
    <w:rsid w:val="006C2F0B"/>
    <w:rsid w:val="006C36D3"/>
    <w:rsid w:val="006C3EFE"/>
    <w:rsid w:val="006C5A8A"/>
    <w:rsid w:val="006C5A9F"/>
    <w:rsid w:val="006C61DE"/>
    <w:rsid w:val="006C67C1"/>
    <w:rsid w:val="006C74EC"/>
    <w:rsid w:val="006D09E3"/>
    <w:rsid w:val="006D0EC4"/>
    <w:rsid w:val="006D10E8"/>
    <w:rsid w:val="006D2458"/>
    <w:rsid w:val="006D2569"/>
    <w:rsid w:val="006D260A"/>
    <w:rsid w:val="006D4AD3"/>
    <w:rsid w:val="006D4EB7"/>
    <w:rsid w:val="006D580A"/>
    <w:rsid w:val="006D6D1B"/>
    <w:rsid w:val="006E0F28"/>
    <w:rsid w:val="006E142A"/>
    <w:rsid w:val="006E18C6"/>
    <w:rsid w:val="006E1B45"/>
    <w:rsid w:val="006E364C"/>
    <w:rsid w:val="006E3848"/>
    <w:rsid w:val="006E5238"/>
    <w:rsid w:val="006E6E12"/>
    <w:rsid w:val="006E77F0"/>
    <w:rsid w:val="006F0D22"/>
    <w:rsid w:val="006F0DF8"/>
    <w:rsid w:val="006F25E4"/>
    <w:rsid w:val="006F2664"/>
    <w:rsid w:val="006F33C7"/>
    <w:rsid w:val="006F41BB"/>
    <w:rsid w:val="006F4599"/>
    <w:rsid w:val="006F5011"/>
    <w:rsid w:val="006F57A4"/>
    <w:rsid w:val="006F7DC7"/>
    <w:rsid w:val="006F7E0A"/>
    <w:rsid w:val="00700A90"/>
    <w:rsid w:val="00701C04"/>
    <w:rsid w:val="0070201D"/>
    <w:rsid w:val="0070244F"/>
    <w:rsid w:val="00704AF7"/>
    <w:rsid w:val="00706A06"/>
    <w:rsid w:val="00710E86"/>
    <w:rsid w:val="00711B0E"/>
    <w:rsid w:val="00712F64"/>
    <w:rsid w:val="007133F2"/>
    <w:rsid w:val="007146BC"/>
    <w:rsid w:val="00716F2B"/>
    <w:rsid w:val="00716F55"/>
    <w:rsid w:val="00717B28"/>
    <w:rsid w:val="007200F7"/>
    <w:rsid w:val="00722741"/>
    <w:rsid w:val="00722AB7"/>
    <w:rsid w:val="00723D27"/>
    <w:rsid w:val="00723EA4"/>
    <w:rsid w:val="00724EC2"/>
    <w:rsid w:val="007264BD"/>
    <w:rsid w:val="00726CE0"/>
    <w:rsid w:val="00727AAA"/>
    <w:rsid w:val="00730C61"/>
    <w:rsid w:val="00730E86"/>
    <w:rsid w:val="00732862"/>
    <w:rsid w:val="00732DDC"/>
    <w:rsid w:val="00733ECE"/>
    <w:rsid w:val="00735198"/>
    <w:rsid w:val="00736B93"/>
    <w:rsid w:val="007379DE"/>
    <w:rsid w:val="007408E8"/>
    <w:rsid w:val="00740AC4"/>
    <w:rsid w:val="00740EDB"/>
    <w:rsid w:val="0074110E"/>
    <w:rsid w:val="00741288"/>
    <w:rsid w:val="0074135D"/>
    <w:rsid w:val="00741C78"/>
    <w:rsid w:val="007431C9"/>
    <w:rsid w:val="00744C59"/>
    <w:rsid w:val="0074669C"/>
    <w:rsid w:val="00746826"/>
    <w:rsid w:val="00747563"/>
    <w:rsid w:val="00751D84"/>
    <w:rsid w:val="0075302C"/>
    <w:rsid w:val="0075326C"/>
    <w:rsid w:val="007534FC"/>
    <w:rsid w:val="00753D7A"/>
    <w:rsid w:val="00754A36"/>
    <w:rsid w:val="007559AB"/>
    <w:rsid w:val="00756635"/>
    <w:rsid w:val="0075665E"/>
    <w:rsid w:val="00756C11"/>
    <w:rsid w:val="00757A55"/>
    <w:rsid w:val="007608CC"/>
    <w:rsid w:val="00761731"/>
    <w:rsid w:val="00762348"/>
    <w:rsid w:val="00762E06"/>
    <w:rsid w:val="0076315E"/>
    <w:rsid w:val="0076606A"/>
    <w:rsid w:val="00767CA3"/>
    <w:rsid w:val="00771FA9"/>
    <w:rsid w:val="007725C8"/>
    <w:rsid w:val="007735BA"/>
    <w:rsid w:val="00773914"/>
    <w:rsid w:val="00774F15"/>
    <w:rsid w:val="00775C5D"/>
    <w:rsid w:val="00775EFF"/>
    <w:rsid w:val="00775FA1"/>
    <w:rsid w:val="00776D58"/>
    <w:rsid w:val="007806C6"/>
    <w:rsid w:val="0078194B"/>
    <w:rsid w:val="00781D5D"/>
    <w:rsid w:val="007847D8"/>
    <w:rsid w:val="00784929"/>
    <w:rsid w:val="00784DB9"/>
    <w:rsid w:val="00784F97"/>
    <w:rsid w:val="007853CD"/>
    <w:rsid w:val="0078541D"/>
    <w:rsid w:val="00785437"/>
    <w:rsid w:val="00786438"/>
    <w:rsid w:val="0079102E"/>
    <w:rsid w:val="00793868"/>
    <w:rsid w:val="007952C2"/>
    <w:rsid w:val="00795749"/>
    <w:rsid w:val="00795BFE"/>
    <w:rsid w:val="00796FEA"/>
    <w:rsid w:val="0079732C"/>
    <w:rsid w:val="0079757C"/>
    <w:rsid w:val="00797E1E"/>
    <w:rsid w:val="007A2AB4"/>
    <w:rsid w:val="007A2CCB"/>
    <w:rsid w:val="007A56CF"/>
    <w:rsid w:val="007A5ED0"/>
    <w:rsid w:val="007A62E1"/>
    <w:rsid w:val="007B032C"/>
    <w:rsid w:val="007B0D68"/>
    <w:rsid w:val="007B1B6A"/>
    <w:rsid w:val="007B1C8B"/>
    <w:rsid w:val="007B26FC"/>
    <w:rsid w:val="007B2DBB"/>
    <w:rsid w:val="007B512E"/>
    <w:rsid w:val="007B6145"/>
    <w:rsid w:val="007B6AD9"/>
    <w:rsid w:val="007B6F0A"/>
    <w:rsid w:val="007C0FCC"/>
    <w:rsid w:val="007C14F3"/>
    <w:rsid w:val="007C1790"/>
    <w:rsid w:val="007C1D0E"/>
    <w:rsid w:val="007C2190"/>
    <w:rsid w:val="007C28FB"/>
    <w:rsid w:val="007C32B9"/>
    <w:rsid w:val="007C3F07"/>
    <w:rsid w:val="007C4964"/>
    <w:rsid w:val="007C4E7A"/>
    <w:rsid w:val="007C56BF"/>
    <w:rsid w:val="007D0EC4"/>
    <w:rsid w:val="007D0F11"/>
    <w:rsid w:val="007D19A3"/>
    <w:rsid w:val="007D312D"/>
    <w:rsid w:val="007D4417"/>
    <w:rsid w:val="007D4D6F"/>
    <w:rsid w:val="007D59E4"/>
    <w:rsid w:val="007D6444"/>
    <w:rsid w:val="007D6AD3"/>
    <w:rsid w:val="007D6CB8"/>
    <w:rsid w:val="007D7A89"/>
    <w:rsid w:val="007E1E26"/>
    <w:rsid w:val="007E29AA"/>
    <w:rsid w:val="007E3940"/>
    <w:rsid w:val="007E3F69"/>
    <w:rsid w:val="007E4750"/>
    <w:rsid w:val="007E4BA9"/>
    <w:rsid w:val="007E5399"/>
    <w:rsid w:val="007E61D4"/>
    <w:rsid w:val="007E7DE0"/>
    <w:rsid w:val="007F070F"/>
    <w:rsid w:val="007F0DC0"/>
    <w:rsid w:val="007F14A1"/>
    <w:rsid w:val="007F3186"/>
    <w:rsid w:val="007F39BE"/>
    <w:rsid w:val="007F5047"/>
    <w:rsid w:val="007F6F84"/>
    <w:rsid w:val="007F720A"/>
    <w:rsid w:val="007F7EC8"/>
    <w:rsid w:val="00801EEB"/>
    <w:rsid w:val="0080379C"/>
    <w:rsid w:val="00803C64"/>
    <w:rsid w:val="0080536B"/>
    <w:rsid w:val="00805AC3"/>
    <w:rsid w:val="0080648B"/>
    <w:rsid w:val="00806A65"/>
    <w:rsid w:val="00806A6D"/>
    <w:rsid w:val="00806E55"/>
    <w:rsid w:val="00810B9A"/>
    <w:rsid w:val="008111B8"/>
    <w:rsid w:val="00813830"/>
    <w:rsid w:val="00813AB3"/>
    <w:rsid w:val="00814857"/>
    <w:rsid w:val="008149D8"/>
    <w:rsid w:val="00814EF5"/>
    <w:rsid w:val="00816101"/>
    <w:rsid w:val="0082135F"/>
    <w:rsid w:val="00821B21"/>
    <w:rsid w:val="008226A6"/>
    <w:rsid w:val="008240FA"/>
    <w:rsid w:val="0082444A"/>
    <w:rsid w:val="008245E4"/>
    <w:rsid w:val="008260C0"/>
    <w:rsid w:val="00826A49"/>
    <w:rsid w:val="00826C67"/>
    <w:rsid w:val="00826C9F"/>
    <w:rsid w:val="00827631"/>
    <w:rsid w:val="0082777D"/>
    <w:rsid w:val="00827EE8"/>
    <w:rsid w:val="00832DEB"/>
    <w:rsid w:val="008340BF"/>
    <w:rsid w:val="00834303"/>
    <w:rsid w:val="00836E1C"/>
    <w:rsid w:val="00836FAF"/>
    <w:rsid w:val="00837A5F"/>
    <w:rsid w:val="00840057"/>
    <w:rsid w:val="00840196"/>
    <w:rsid w:val="00841BBA"/>
    <w:rsid w:val="00842B73"/>
    <w:rsid w:val="0084340F"/>
    <w:rsid w:val="00843583"/>
    <w:rsid w:val="00844072"/>
    <w:rsid w:val="00844A85"/>
    <w:rsid w:val="008455D3"/>
    <w:rsid w:val="008463D0"/>
    <w:rsid w:val="008471FC"/>
    <w:rsid w:val="008503F7"/>
    <w:rsid w:val="00851342"/>
    <w:rsid w:val="00851B51"/>
    <w:rsid w:val="0085296C"/>
    <w:rsid w:val="00852EB8"/>
    <w:rsid w:val="00855446"/>
    <w:rsid w:val="008557C3"/>
    <w:rsid w:val="00855E37"/>
    <w:rsid w:val="008562A2"/>
    <w:rsid w:val="0085644C"/>
    <w:rsid w:val="008571A3"/>
    <w:rsid w:val="008610D6"/>
    <w:rsid w:val="00861A17"/>
    <w:rsid w:val="00861D14"/>
    <w:rsid w:val="008630B2"/>
    <w:rsid w:val="008641B4"/>
    <w:rsid w:val="00865725"/>
    <w:rsid w:val="00865A20"/>
    <w:rsid w:val="008667FB"/>
    <w:rsid w:val="00867776"/>
    <w:rsid w:val="0086779F"/>
    <w:rsid w:val="0087032D"/>
    <w:rsid w:val="00870BBD"/>
    <w:rsid w:val="0087238D"/>
    <w:rsid w:val="0087299D"/>
    <w:rsid w:val="00872B94"/>
    <w:rsid w:val="008732AB"/>
    <w:rsid w:val="0087390F"/>
    <w:rsid w:val="00876074"/>
    <w:rsid w:val="0087631A"/>
    <w:rsid w:val="00876BA5"/>
    <w:rsid w:val="0087736F"/>
    <w:rsid w:val="0087739F"/>
    <w:rsid w:val="008800BF"/>
    <w:rsid w:val="00880457"/>
    <w:rsid w:val="00880E8C"/>
    <w:rsid w:val="0088170A"/>
    <w:rsid w:val="008849DF"/>
    <w:rsid w:val="00886C37"/>
    <w:rsid w:val="008876BE"/>
    <w:rsid w:val="00890BCA"/>
    <w:rsid w:val="00891D69"/>
    <w:rsid w:val="00892F05"/>
    <w:rsid w:val="00893E60"/>
    <w:rsid w:val="00894EC4"/>
    <w:rsid w:val="00894F47"/>
    <w:rsid w:val="00895831"/>
    <w:rsid w:val="00897805"/>
    <w:rsid w:val="008A2607"/>
    <w:rsid w:val="008A2A50"/>
    <w:rsid w:val="008A319D"/>
    <w:rsid w:val="008A36C8"/>
    <w:rsid w:val="008A4A72"/>
    <w:rsid w:val="008A4C54"/>
    <w:rsid w:val="008A53D7"/>
    <w:rsid w:val="008B0FD1"/>
    <w:rsid w:val="008B17BF"/>
    <w:rsid w:val="008B2ACC"/>
    <w:rsid w:val="008B4A6D"/>
    <w:rsid w:val="008B4C2A"/>
    <w:rsid w:val="008B4DD8"/>
    <w:rsid w:val="008B5782"/>
    <w:rsid w:val="008C1401"/>
    <w:rsid w:val="008C3B85"/>
    <w:rsid w:val="008C50E1"/>
    <w:rsid w:val="008C51BB"/>
    <w:rsid w:val="008C528D"/>
    <w:rsid w:val="008C6093"/>
    <w:rsid w:val="008C66D1"/>
    <w:rsid w:val="008C6799"/>
    <w:rsid w:val="008C7076"/>
    <w:rsid w:val="008D001F"/>
    <w:rsid w:val="008D1753"/>
    <w:rsid w:val="008D1B13"/>
    <w:rsid w:val="008D1E01"/>
    <w:rsid w:val="008D22BE"/>
    <w:rsid w:val="008D2FDA"/>
    <w:rsid w:val="008D35AC"/>
    <w:rsid w:val="008D5013"/>
    <w:rsid w:val="008D52F7"/>
    <w:rsid w:val="008D5623"/>
    <w:rsid w:val="008D61C8"/>
    <w:rsid w:val="008D665B"/>
    <w:rsid w:val="008D77FC"/>
    <w:rsid w:val="008D7880"/>
    <w:rsid w:val="008D7E07"/>
    <w:rsid w:val="008D7FC3"/>
    <w:rsid w:val="008E0979"/>
    <w:rsid w:val="008E1446"/>
    <w:rsid w:val="008E2CE6"/>
    <w:rsid w:val="008E2F86"/>
    <w:rsid w:val="008E3875"/>
    <w:rsid w:val="008E3D58"/>
    <w:rsid w:val="008E574C"/>
    <w:rsid w:val="008E5D4D"/>
    <w:rsid w:val="008E6463"/>
    <w:rsid w:val="008E7095"/>
    <w:rsid w:val="008F0A82"/>
    <w:rsid w:val="008F0B53"/>
    <w:rsid w:val="008F1A34"/>
    <w:rsid w:val="008F25DE"/>
    <w:rsid w:val="008F2763"/>
    <w:rsid w:val="008F28BA"/>
    <w:rsid w:val="008F441B"/>
    <w:rsid w:val="008F5F41"/>
    <w:rsid w:val="008F7EED"/>
    <w:rsid w:val="0090028A"/>
    <w:rsid w:val="00900F56"/>
    <w:rsid w:val="009014CC"/>
    <w:rsid w:val="00901663"/>
    <w:rsid w:val="00902F25"/>
    <w:rsid w:val="009037E9"/>
    <w:rsid w:val="009039E8"/>
    <w:rsid w:val="00911794"/>
    <w:rsid w:val="0091239A"/>
    <w:rsid w:val="00914251"/>
    <w:rsid w:val="009144AC"/>
    <w:rsid w:val="00915F18"/>
    <w:rsid w:val="00916006"/>
    <w:rsid w:val="00916976"/>
    <w:rsid w:val="009172D3"/>
    <w:rsid w:val="009207C9"/>
    <w:rsid w:val="00920B05"/>
    <w:rsid w:val="00920C68"/>
    <w:rsid w:val="0092150F"/>
    <w:rsid w:val="00922FCF"/>
    <w:rsid w:val="00924AE4"/>
    <w:rsid w:val="00924AF7"/>
    <w:rsid w:val="009251EC"/>
    <w:rsid w:val="00925838"/>
    <w:rsid w:val="00926150"/>
    <w:rsid w:val="00926BA7"/>
    <w:rsid w:val="00927544"/>
    <w:rsid w:val="0093065D"/>
    <w:rsid w:val="00930BFD"/>
    <w:rsid w:val="00933215"/>
    <w:rsid w:val="00933B13"/>
    <w:rsid w:val="00934530"/>
    <w:rsid w:val="00934706"/>
    <w:rsid w:val="0093505A"/>
    <w:rsid w:val="009376E0"/>
    <w:rsid w:val="00937769"/>
    <w:rsid w:val="00937AEE"/>
    <w:rsid w:val="00941016"/>
    <w:rsid w:val="00941857"/>
    <w:rsid w:val="00942FEA"/>
    <w:rsid w:val="00944BE8"/>
    <w:rsid w:val="00945349"/>
    <w:rsid w:val="00946825"/>
    <w:rsid w:val="00947E9F"/>
    <w:rsid w:val="00947FEB"/>
    <w:rsid w:val="009500BD"/>
    <w:rsid w:val="00950C1C"/>
    <w:rsid w:val="00952C3E"/>
    <w:rsid w:val="00953F84"/>
    <w:rsid w:val="009544D4"/>
    <w:rsid w:val="00954773"/>
    <w:rsid w:val="0095545A"/>
    <w:rsid w:val="00957103"/>
    <w:rsid w:val="00957589"/>
    <w:rsid w:val="00957CE3"/>
    <w:rsid w:val="0096003E"/>
    <w:rsid w:val="009616B7"/>
    <w:rsid w:val="009618E8"/>
    <w:rsid w:val="009630CD"/>
    <w:rsid w:val="0096386C"/>
    <w:rsid w:val="009649CA"/>
    <w:rsid w:val="00967ADD"/>
    <w:rsid w:val="00967BC4"/>
    <w:rsid w:val="00970030"/>
    <w:rsid w:val="00970658"/>
    <w:rsid w:val="00971269"/>
    <w:rsid w:val="00971B2A"/>
    <w:rsid w:val="00972095"/>
    <w:rsid w:val="00972542"/>
    <w:rsid w:val="00973BAF"/>
    <w:rsid w:val="00973D59"/>
    <w:rsid w:val="0097401F"/>
    <w:rsid w:val="0097472C"/>
    <w:rsid w:val="009776FD"/>
    <w:rsid w:val="00977D9F"/>
    <w:rsid w:val="00980C16"/>
    <w:rsid w:val="00982747"/>
    <w:rsid w:val="0098284B"/>
    <w:rsid w:val="00983620"/>
    <w:rsid w:val="00983E4C"/>
    <w:rsid w:val="00983F5E"/>
    <w:rsid w:val="009853FC"/>
    <w:rsid w:val="00985C0A"/>
    <w:rsid w:val="00986B85"/>
    <w:rsid w:val="00986B97"/>
    <w:rsid w:val="00987445"/>
    <w:rsid w:val="0098746B"/>
    <w:rsid w:val="00993971"/>
    <w:rsid w:val="0099549A"/>
    <w:rsid w:val="00996A9E"/>
    <w:rsid w:val="00997E94"/>
    <w:rsid w:val="009A07EA"/>
    <w:rsid w:val="009A2111"/>
    <w:rsid w:val="009A3229"/>
    <w:rsid w:val="009A4955"/>
    <w:rsid w:val="009A496E"/>
    <w:rsid w:val="009A499B"/>
    <w:rsid w:val="009A4D87"/>
    <w:rsid w:val="009A5EAC"/>
    <w:rsid w:val="009A6B0A"/>
    <w:rsid w:val="009B0A15"/>
    <w:rsid w:val="009B12EC"/>
    <w:rsid w:val="009B1FAF"/>
    <w:rsid w:val="009B4DE2"/>
    <w:rsid w:val="009B62D9"/>
    <w:rsid w:val="009B646F"/>
    <w:rsid w:val="009B6FC6"/>
    <w:rsid w:val="009B7CAD"/>
    <w:rsid w:val="009C01DC"/>
    <w:rsid w:val="009C07B1"/>
    <w:rsid w:val="009C0C02"/>
    <w:rsid w:val="009C247E"/>
    <w:rsid w:val="009C3B1E"/>
    <w:rsid w:val="009C41CF"/>
    <w:rsid w:val="009C41EE"/>
    <w:rsid w:val="009C5D38"/>
    <w:rsid w:val="009C7718"/>
    <w:rsid w:val="009D00C0"/>
    <w:rsid w:val="009D15EB"/>
    <w:rsid w:val="009D206D"/>
    <w:rsid w:val="009D3448"/>
    <w:rsid w:val="009D369C"/>
    <w:rsid w:val="009D3AAA"/>
    <w:rsid w:val="009D4740"/>
    <w:rsid w:val="009D474A"/>
    <w:rsid w:val="009D5363"/>
    <w:rsid w:val="009D6E1A"/>
    <w:rsid w:val="009D70BD"/>
    <w:rsid w:val="009D7842"/>
    <w:rsid w:val="009E1AF0"/>
    <w:rsid w:val="009E1E7F"/>
    <w:rsid w:val="009E3482"/>
    <w:rsid w:val="009E36BF"/>
    <w:rsid w:val="009E62BD"/>
    <w:rsid w:val="009E65E1"/>
    <w:rsid w:val="009E71F7"/>
    <w:rsid w:val="009F00D7"/>
    <w:rsid w:val="009F0FAA"/>
    <w:rsid w:val="009F2B93"/>
    <w:rsid w:val="009F3DB8"/>
    <w:rsid w:val="009F4FBE"/>
    <w:rsid w:val="009F5579"/>
    <w:rsid w:val="009F6C84"/>
    <w:rsid w:val="009F6EF9"/>
    <w:rsid w:val="009F7575"/>
    <w:rsid w:val="00A00A55"/>
    <w:rsid w:val="00A00B08"/>
    <w:rsid w:val="00A010E2"/>
    <w:rsid w:val="00A01C1E"/>
    <w:rsid w:val="00A026EE"/>
    <w:rsid w:val="00A02E4F"/>
    <w:rsid w:val="00A045FF"/>
    <w:rsid w:val="00A0730E"/>
    <w:rsid w:val="00A076CF"/>
    <w:rsid w:val="00A10DD2"/>
    <w:rsid w:val="00A1189E"/>
    <w:rsid w:val="00A119B1"/>
    <w:rsid w:val="00A11BED"/>
    <w:rsid w:val="00A139AB"/>
    <w:rsid w:val="00A14284"/>
    <w:rsid w:val="00A17557"/>
    <w:rsid w:val="00A17C96"/>
    <w:rsid w:val="00A21BC9"/>
    <w:rsid w:val="00A23C8D"/>
    <w:rsid w:val="00A23CC4"/>
    <w:rsid w:val="00A23E4C"/>
    <w:rsid w:val="00A24AEC"/>
    <w:rsid w:val="00A2504F"/>
    <w:rsid w:val="00A2546E"/>
    <w:rsid w:val="00A254C7"/>
    <w:rsid w:val="00A25A82"/>
    <w:rsid w:val="00A27987"/>
    <w:rsid w:val="00A27D24"/>
    <w:rsid w:val="00A303B2"/>
    <w:rsid w:val="00A30B5E"/>
    <w:rsid w:val="00A331FB"/>
    <w:rsid w:val="00A3334B"/>
    <w:rsid w:val="00A334EB"/>
    <w:rsid w:val="00A33B59"/>
    <w:rsid w:val="00A3506B"/>
    <w:rsid w:val="00A35D52"/>
    <w:rsid w:val="00A35DA2"/>
    <w:rsid w:val="00A36AB5"/>
    <w:rsid w:val="00A36C67"/>
    <w:rsid w:val="00A409E0"/>
    <w:rsid w:val="00A40ABE"/>
    <w:rsid w:val="00A4189B"/>
    <w:rsid w:val="00A428C5"/>
    <w:rsid w:val="00A433E0"/>
    <w:rsid w:val="00A43DDE"/>
    <w:rsid w:val="00A45174"/>
    <w:rsid w:val="00A50EC9"/>
    <w:rsid w:val="00A53339"/>
    <w:rsid w:val="00A536DC"/>
    <w:rsid w:val="00A54214"/>
    <w:rsid w:val="00A545F6"/>
    <w:rsid w:val="00A546F7"/>
    <w:rsid w:val="00A5579B"/>
    <w:rsid w:val="00A56126"/>
    <w:rsid w:val="00A56B03"/>
    <w:rsid w:val="00A575DF"/>
    <w:rsid w:val="00A60C87"/>
    <w:rsid w:val="00A611D2"/>
    <w:rsid w:val="00A613AC"/>
    <w:rsid w:val="00A61E92"/>
    <w:rsid w:val="00A62393"/>
    <w:rsid w:val="00A6264B"/>
    <w:rsid w:val="00A63E45"/>
    <w:rsid w:val="00A640A1"/>
    <w:rsid w:val="00A6742A"/>
    <w:rsid w:val="00A70B3D"/>
    <w:rsid w:val="00A710BA"/>
    <w:rsid w:val="00A7149C"/>
    <w:rsid w:val="00A714EE"/>
    <w:rsid w:val="00A7232B"/>
    <w:rsid w:val="00A7324A"/>
    <w:rsid w:val="00A73E10"/>
    <w:rsid w:val="00A742AA"/>
    <w:rsid w:val="00A744B7"/>
    <w:rsid w:val="00A755CD"/>
    <w:rsid w:val="00A76FB0"/>
    <w:rsid w:val="00A8088F"/>
    <w:rsid w:val="00A8135C"/>
    <w:rsid w:val="00A81683"/>
    <w:rsid w:val="00A8210D"/>
    <w:rsid w:val="00A826B2"/>
    <w:rsid w:val="00A84D40"/>
    <w:rsid w:val="00A8573F"/>
    <w:rsid w:val="00A8585C"/>
    <w:rsid w:val="00A87171"/>
    <w:rsid w:val="00A87DC0"/>
    <w:rsid w:val="00A87E6F"/>
    <w:rsid w:val="00A90FC0"/>
    <w:rsid w:val="00A9110F"/>
    <w:rsid w:val="00A92DC4"/>
    <w:rsid w:val="00A930D5"/>
    <w:rsid w:val="00A94139"/>
    <w:rsid w:val="00A967E9"/>
    <w:rsid w:val="00AA0227"/>
    <w:rsid w:val="00AA0D9C"/>
    <w:rsid w:val="00AA19A0"/>
    <w:rsid w:val="00AA2A2D"/>
    <w:rsid w:val="00AA58D5"/>
    <w:rsid w:val="00AA5FF8"/>
    <w:rsid w:val="00AA67C4"/>
    <w:rsid w:val="00AA769A"/>
    <w:rsid w:val="00AB046A"/>
    <w:rsid w:val="00AB183C"/>
    <w:rsid w:val="00AB1914"/>
    <w:rsid w:val="00AB272E"/>
    <w:rsid w:val="00AB314B"/>
    <w:rsid w:val="00AB58D3"/>
    <w:rsid w:val="00AB696D"/>
    <w:rsid w:val="00AB7111"/>
    <w:rsid w:val="00AC0088"/>
    <w:rsid w:val="00AC00FD"/>
    <w:rsid w:val="00AC0570"/>
    <w:rsid w:val="00AC08B2"/>
    <w:rsid w:val="00AC31D6"/>
    <w:rsid w:val="00AC62B9"/>
    <w:rsid w:val="00AC67BA"/>
    <w:rsid w:val="00AC6E6B"/>
    <w:rsid w:val="00AC71CA"/>
    <w:rsid w:val="00AD1D4B"/>
    <w:rsid w:val="00AD296C"/>
    <w:rsid w:val="00AD3FBD"/>
    <w:rsid w:val="00AD5CCE"/>
    <w:rsid w:val="00AD64B7"/>
    <w:rsid w:val="00AE1AD7"/>
    <w:rsid w:val="00AE2194"/>
    <w:rsid w:val="00AE5AFA"/>
    <w:rsid w:val="00AF0EB1"/>
    <w:rsid w:val="00AF141E"/>
    <w:rsid w:val="00AF2B34"/>
    <w:rsid w:val="00AF36E0"/>
    <w:rsid w:val="00AF3B7D"/>
    <w:rsid w:val="00AF49DB"/>
    <w:rsid w:val="00AF60DC"/>
    <w:rsid w:val="00B01AEE"/>
    <w:rsid w:val="00B0210C"/>
    <w:rsid w:val="00B0235D"/>
    <w:rsid w:val="00B036E8"/>
    <w:rsid w:val="00B044C0"/>
    <w:rsid w:val="00B04A90"/>
    <w:rsid w:val="00B0599C"/>
    <w:rsid w:val="00B05FA1"/>
    <w:rsid w:val="00B061A2"/>
    <w:rsid w:val="00B063FB"/>
    <w:rsid w:val="00B06776"/>
    <w:rsid w:val="00B0688E"/>
    <w:rsid w:val="00B076D7"/>
    <w:rsid w:val="00B07F23"/>
    <w:rsid w:val="00B104B9"/>
    <w:rsid w:val="00B10A3B"/>
    <w:rsid w:val="00B1134F"/>
    <w:rsid w:val="00B117F0"/>
    <w:rsid w:val="00B119F6"/>
    <w:rsid w:val="00B147F6"/>
    <w:rsid w:val="00B14D64"/>
    <w:rsid w:val="00B14E36"/>
    <w:rsid w:val="00B15084"/>
    <w:rsid w:val="00B15249"/>
    <w:rsid w:val="00B153B4"/>
    <w:rsid w:val="00B15A38"/>
    <w:rsid w:val="00B16D62"/>
    <w:rsid w:val="00B17058"/>
    <w:rsid w:val="00B17394"/>
    <w:rsid w:val="00B179C8"/>
    <w:rsid w:val="00B210BE"/>
    <w:rsid w:val="00B221D8"/>
    <w:rsid w:val="00B2232B"/>
    <w:rsid w:val="00B22B85"/>
    <w:rsid w:val="00B22D7D"/>
    <w:rsid w:val="00B24460"/>
    <w:rsid w:val="00B24568"/>
    <w:rsid w:val="00B24632"/>
    <w:rsid w:val="00B24751"/>
    <w:rsid w:val="00B25B8D"/>
    <w:rsid w:val="00B25F54"/>
    <w:rsid w:val="00B27481"/>
    <w:rsid w:val="00B301A3"/>
    <w:rsid w:val="00B30ECF"/>
    <w:rsid w:val="00B30ED6"/>
    <w:rsid w:val="00B31CB1"/>
    <w:rsid w:val="00B327D4"/>
    <w:rsid w:val="00B329C7"/>
    <w:rsid w:val="00B339D4"/>
    <w:rsid w:val="00B341F5"/>
    <w:rsid w:val="00B34346"/>
    <w:rsid w:val="00B344B4"/>
    <w:rsid w:val="00B34F01"/>
    <w:rsid w:val="00B4099C"/>
    <w:rsid w:val="00B41082"/>
    <w:rsid w:val="00B41AC6"/>
    <w:rsid w:val="00B41C36"/>
    <w:rsid w:val="00B43DB9"/>
    <w:rsid w:val="00B45AE8"/>
    <w:rsid w:val="00B45F0F"/>
    <w:rsid w:val="00B46B35"/>
    <w:rsid w:val="00B50E05"/>
    <w:rsid w:val="00B51E40"/>
    <w:rsid w:val="00B51E8E"/>
    <w:rsid w:val="00B529D2"/>
    <w:rsid w:val="00B52CAD"/>
    <w:rsid w:val="00B53E2A"/>
    <w:rsid w:val="00B54801"/>
    <w:rsid w:val="00B55A90"/>
    <w:rsid w:val="00B563E6"/>
    <w:rsid w:val="00B56AF6"/>
    <w:rsid w:val="00B56B4F"/>
    <w:rsid w:val="00B56D11"/>
    <w:rsid w:val="00B5772A"/>
    <w:rsid w:val="00B601A7"/>
    <w:rsid w:val="00B6190C"/>
    <w:rsid w:val="00B6234C"/>
    <w:rsid w:val="00B62889"/>
    <w:rsid w:val="00B62896"/>
    <w:rsid w:val="00B62EE7"/>
    <w:rsid w:val="00B642EA"/>
    <w:rsid w:val="00B64987"/>
    <w:rsid w:val="00B65AAB"/>
    <w:rsid w:val="00B65BD7"/>
    <w:rsid w:val="00B7037D"/>
    <w:rsid w:val="00B70BDB"/>
    <w:rsid w:val="00B720B6"/>
    <w:rsid w:val="00B725BA"/>
    <w:rsid w:val="00B72F34"/>
    <w:rsid w:val="00B7362B"/>
    <w:rsid w:val="00B74074"/>
    <w:rsid w:val="00B74DAD"/>
    <w:rsid w:val="00B765F3"/>
    <w:rsid w:val="00B7750C"/>
    <w:rsid w:val="00B808CF"/>
    <w:rsid w:val="00B80FBC"/>
    <w:rsid w:val="00B8132D"/>
    <w:rsid w:val="00B81A2E"/>
    <w:rsid w:val="00B81F36"/>
    <w:rsid w:val="00B8290A"/>
    <w:rsid w:val="00B82F7C"/>
    <w:rsid w:val="00B833CD"/>
    <w:rsid w:val="00B84A08"/>
    <w:rsid w:val="00B853A1"/>
    <w:rsid w:val="00B8653A"/>
    <w:rsid w:val="00B875C5"/>
    <w:rsid w:val="00B87980"/>
    <w:rsid w:val="00B92B4A"/>
    <w:rsid w:val="00B93C36"/>
    <w:rsid w:val="00B93D28"/>
    <w:rsid w:val="00B93DBD"/>
    <w:rsid w:val="00B94283"/>
    <w:rsid w:val="00B94462"/>
    <w:rsid w:val="00B95634"/>
    <w:rsid w:val="00BA0194"/>
    <w:rsid w:val="00BA2A49"/>
    <w:rsid w:val="00BA53ED"/>
    <w:rsid w:val="00BA6D1E"/>
    <w:rsid w:val="00BA77CB"/>
    <w:rsid w:val="00BB0363"/>
    <w:rsid w:val="00BB16AE"/>
    <w:rsid w:val="00BB32B3"/>
    <w:rsid w:val="00BB4C91"/>
    <w:rsid w:val="00BB5CE5"/>
    <w:rsid w:val="00BB5E90"/>
    <w:rsid w:val="00BB5EA3"/>
    <w:rsid w:val="00BB6333"/>
    <w:rsid w:val="00BB64B9"/>
    <w:rsid w:val="00BC040A"/>
    <w:rsid w:val="00BC1D83"/>
    <w:rsid w:val="00BC2954"/>
    <w:rsid w:val="00BC36E4"/>
    <w:rsid w:val="00BC40CB"/>
    <w:rsid w:val="00BC4332"/>
    <w:rsid w:val="00BC4991"/>
    <w:rsid w:val="00BC4C51"/>
    <w:rsid w:val="00BC5A2A"/>
    <w:rsid w:val="00BC5E7D"/>
    <w:rsid w:val="00BC74AA"/>
    <w:rsid w:val="00BC7DFB"/>
    <w:rsid w:val="00BC7E5E"/>
    <w:rsid w:val="00BC7FAC"/>
    <w:rsid w:val="00BD0936"/>
    <w:rsid w:val="00BD0D38"/>
    <w:rsid w:val="00BD0E1B"/>
    <w:rsid w:val="00BD2CB4"/>
    <w:rsid w:val="00BD3D47"/>
    <w:rsid w:val="00BD5E22"/>
    <w:rsid w:val="00BD6082"/>
    <w:rsid w:val="00BD7DE6"/>
    <w:rsid w:val="00BE0ED9"/>
    <w:rsid w:val="00BE121C"/>
    <w:rsid w:val="00BE2448"/>
    <w:rsid w:val="00BE2B01"/>
    <w:rsid w:val="00BE2CDD"/>
    <w:rsid w:val="00BE3774"/>
    <w:rsid w:val="00BE5C61"/>
    <w:rsid w:val="00BE5CCE"/>
    <w:rsid w:val="00BE6FCF"/>
    <w:rsid w:val="00BF079B"/>
    <w:rsid w:val="00BF16F8"/>
    <w:rsid w:val="00BF3179"/>
    <w:rsid w:val="00BF359F"/>
    <w:rsid w:val="00BF37AE"/>
    <w:rsid w:val="00BF418F"/>
    <w:rsid w:val="00BF702F"/>
    <w:rsid w:val="00BF7101"/>
    <w:rsid w:val="00C00753"/>
    <w:rsid w:val="00C00B9E"/>
    <w:rsid w:val="00C025FA"/>
    <w:rsid w:val="00C03067"/>
    <w:rsid w:val="00C04433"/>
    <w:rsid w:val="00C049E3"/>
    <w:rsid w:val="00C04F85"/>
    <w:rsid w:val="00C05E7B"/>
    <w:rsid w:val="00C0658B"/>
    <w:rsid w:val="00C06F82"/>
    <w:rsid w:val="00C0720D"/>
    <w:rsid w:val="00C07DFE"/>
    <w:rsid w:val="00C10055"/>
    <w:rsid w:val="00C11975"/>
    <w:rsid w:val="00C12C84"/>
    <w:rsid w:val="00C13FFE"/>
    <w:rsid w:val="00C14B5C"/>
    <w:rsid w:val="00C1510D"/>
    <w:rsid w:val="00C2147C"/>
    <w:rsid w:val="00C2448A"/>
    <w:rsid w:val="00C2455C"/>
    <w:rsid w:val="00C246B8"/>
    <w:rsid w:val="00C24FB8"/>
    <w:rsid w:val="00C259A5"/>
    <w:rsid w:val="00C259C8"/>
    <w:rsid w:val="00C26181"/>
    <w:rsid w:val="00C27A2E"/>
    <w:rsid w:val="00C30C27"/>
    <w:rsid w:val="00C31C70"/>
    <w:rsid w:val="00C31DCB"/>
    <w:rsid w:val="00C32B17"/>
    <w:rsid w:val="00C33055"/>
    <w:rsid w:val="00C33A33"/>
    <w:rsid w:val="00C341F4"/>
    <w:rsid w:val="00C350D3"/>
    <w:rsid w:val="00C3614D"/>
    <w:rsid w:val="00C37219"/>
    <w:rsid w:val="00C37803"/>
    <w:rsid w:val="00C4045E"/>
    <w:rsid w:val="00C41807"/>
    <w:rsid w:val="00C421C8"/>
    <w:rsid w:val="00C42AB7"/>
    <w:rsid w:val="00C43324"/>
    <w:rsid w:val="00C445BC"/>
    <w:rsid w:val="00C4637D"/>
    <w:rsid w:val="00C51AE0"/>
    <w:rsid w:val="00C51D4F"/>
    <w:rsid w:val="00C526ED"/>
    <w:rsid w:val="00C53AA0"/>
    <w:rsid w:val="00C54D1B"/>
    <w:rsid w:val="00C5528A"/>
    <w:rsid w:val="00C552CC"/>
    <w:rsid w:val="00C557CC"/>
    <w:rsid w:val="00C56BFA"/>
    <w:rsid w:val="00C572B2"/>
    <w:rsid w:val="00C575D3"/>
    <w:rsid w:val="00C60536"/>
    <w:rsid w:val="00C6081A"/>
    <w:rsid w:val="00C61D45"/>
    <w:rsid w:val="00C63560"/>
    <w:rsid w:val="00C64573"/>
    <w:rsid w:val="00C648D8"/>
    <w:rsid w:val="00C64A99"/>
    <w:rsid w:val="00C65371"/>
    <w:rsid w:val="00C65763"/>
    <w:rsid w:val="00C662D5"/>
    <w:rsid w:val="00C67667"/>
    <w:rsid w:val="00C67A3D"/>
    <w:rsid w:val="00C67DFE"/>
    <w:rsid w:val="00C705A0"/>
    <w:rsid w:val="00C71699"/>
    <w:rsid w:val="00C71D2B"/>
    <w:rsid w:val="00C72359"/>
    <w:rsid w:val="00C7264F"/>
    <w:rsid w:val="00C7289A"/>
    <w:rsid w:val="00C72CE4"/>
    <w:rsid w:val="00C73059"/>
    <w:rsid w:val="00C742AB"/>
    <w:rsid w:val="00C74F12"/>
    <w:rsid w:val="00C751EA"/>
    <w:rsid w:val="00C75FA5"/>
    <w:rsid w:val="00C76170"/>
    <w:rsid w:val="00C764D9"/>
    <w:rsid w:val="00C765B8"/>
    <w:rsid w:val="00C809A7"/>
    <w:rsid w:val="00C80ECD"/>
    <w:rsid w:val="00C81A35"/>
    <w:rsid w:val="00C81E76"/>
    <w:rsid w:val="00C82016"/>
    <w:rsid w:val="00C827F2"/>
    <w:rsid w:val="00C82F69"/>
    <w:rsid w:val="00C83181"/>
    <w:rsid w:val="00C83271"/>
    <w:rsid w:val="00C84B16"/>
    <w:rsid w:val="00C85481"/>
    <w:rsid w:val="00C85EF3"/>
    <w:rsid w:val="00C8640F"/>
    <w:rsid w:val="00C86C21"/>
    <w:rsid w:val="00C86C31"/>
    <w:rsid w:val="00C86C5D"/>
    <w:rsid w:val="00C8774F"/>
    <w:rsid w:val="00C87B07"/>
    <w:rsid w:val="00C87C71"/>
    <w:rsid w:val="00C90BC3"/>
    <w:rsid w:val="00C91277"/>
    <w:rsid w:val="00C917ED"/>
    <w:rsid w:val="00C93C5B"/>
    <w:rsid w:val="00C945D0"/>
    <w:rsid w:val="00C94B1C"/>
    <w:rsid w:val="00CA063F"/>
    <w:rsid w:val="00CA0B1A"/>
    <w:rsid w:val="00CA1946"/>
    <w:rsid w:val="00CA2810"/>
    <w:rsid w:val="00CA53E2"/>
    <w:rsid w:val="00CA63F5"/>
    <w:rsid w:val="00CA6F4A"/>
    <w:rsid w:val="00CA71B2"/>
    <w:rsid w:val="00CA7A2A"/>
    <w:rsid w:val="00CA7CA9"/>
    <w:rsid w:val="00CB026B"/>
    <w:rsid w:val="00CB0FE6"/>
    <w:rsid w:val="00CB3084"/>
    <w:rsid w:val="00CB3BA3"/>
    <w:rsid w:val="00CB407B"/>
    <w:rsid w:val="00CB420C"/>
    <w:rsid w:val="00CB5BDA"/>
    <w:rsid w:val="00CB64A2"/>
    <w:rsid w:val="00CB744E"/>
    <w:rsid w:val="00CC125C"/>
    <w:rsid w:val="00CC1362"/>
    <w:rsid w:val="00CC1B3E"/>
    <w:rsid w:val="00CC20EA"/>
    <w:rsid w:val="00CC25B7"/>
    <w:rsid w:val="00CC2753"/>
    <w:rsid w:val="00CC2D51"/>
    <w:rsid w:val="00CC2E1B"/>
    <w:rsid w:val="00CC3D54"/>
    <w:rsid w:val="00CC4FA8"/>
    <w:rsid w:val="00CC5554"/>
    <w:rsid w:val="00CC649F"/>
    <w:rsid w:val="00CC6F5E"/>
    <w:rsid w:val="00CD029B"/>
    <w:rsid w:val="00CD06A0"/>
    <w:rsid w:val="00CD0BE0"/>
    <w:rsid w:val="00CD18F9"/>
    <w:rsid w:val="00CD1FD8"/>
    <w:rsid w:val="00CD217B"/>
    <w:rsid w:val="00CD2670"/>
    <w:rsid w:val="00CD3D95"/>
    <w:rsid w:val="00CD4168"/>
    <w:rsid w:val="00CD4D6E"/>
    <w:rsid w:val="00CD4E60"/>
    <w:rsid w:val="00CD504A"/>
    <w:rsid w:val="00CD5444"/>
    <w:rsid w:val="00CD6025"/>
    <w:rsid w:val="00CD6CF0"/>
    <w:rsid w:val="00CD6E2B"/>
    <w:rsid w:val="00CE0F71"/>
    <w:rsid w:val="00CE3384"/>
    <w:rsid w:val="00CE49C8"/>
    <w:rsid w:val="00CE4A35"/>
    <w:rsid w:val="00CE4B68"/>
    <w:rsid w:val="00CE5135"/>
    <w:rsid w:val="00CE6985"/>
    <w:rsid w:val="00CF1E34"/>
    <w:rsid w:val="00CF29FD"/>
    <w:rsid w:val="00CF2CA0"/>
    <w:rsid w:val="00CF32B6"/>
    <w:rsid w:val="00CF337E"/>
    <w:rsid w:val="00CF41C9"/>
    <w:rsid w:val="00CF42C1"/>
    <w:rsid w:val="00CF489F"/>
    <w:rsid w:val="00CF66BE"/>
    <w:rsid w:val="00CF7A66"/>
    <w:rsid w:val="00CF7A7C"/>
    <w:rsid w:val="00D00F0B"/>
    <w:rsid w:val="00D0107B"/>
    <w:rsid w:val="00D02217"/>
    <w:rsid w:val="00D02951"/>
    <w:rsid w:val="00D02B62"/>
    <w:rsid w:val="00D02C6C"/>
    <w:rsid w:val="00D02FBC"/>
    <w:rsid w:val="00D03CFD"/>
    <w:rsid w:val="00D04104"/>
    <w:rsid w:val="00D051ED"/>
    <w:rsid w:val="00D052EF"/>
    <w:rsid w:val="00D058DC"/>
    <w:rsid w:val="00D05B5C"/>
    <w:rsid w:val="00D05BAC"/>
    <w:rsid w:val="00D06EC9"/>
    <w:rsid w:val="00D071AE"/>
    <w:rsid w:val="00D07AE1"/>
    <w:rsid w:val="00D14A9F"/>
    <w:rsid w:val="00D15D48"/>
    <w:rsid w:val="00D15E2F"/>
    <w:rsid w:val="00D17ECD"/>
    <w:rsid w:val="00D20C98"/>
    <w:rsid w:val="00D20EC5"/>
    <w:rsid w:val="00D21C1C"/>
    <w:rsid w:val="00D21EC3"/>
    <w:rsid w:val="00D23EBE"/>
    <w:rsid w:val="00D2433D"/>
    <w:rsid w:val="00D250F0"/>
    <w:rsid w:val="00D25390"/>
    <w:rsid w:val="00D267ED"/>
    <w:rsid w:val="00D26D7C"/>
    <w:rsid w:val="00D2706C"/>
    <w:rsid w:val="00D30628"/>
    <w:rsid w:val="00D30DF8"/>
    <w:rsid w:val="00D32206"/>
    <w:rsid w:val="00D33528"/>
    <w:rsid w:val="00D348FF"/>
    <w:rsid w:val="00D3597D"/>
    <w:rsid w:val="00D37524"/>
    <w:rsid w:val="00D37CF0"/>
    <w:rsid w:val="00D400E9"/>
    <w:rsid w:val="00D4053A"/>
    <w:rsid w:val="00D40ED7"/>
    <w:rsid w:val="00D421AA"/>
    <w:rsid w:val="00D4348C"/>
    <w:rsid w:val="00D44EB1"/>
    <w:rsid w:val="00D453ED"/>
    <w:rsid w:val="00D46436"/>
    <w:rsid w:val="00D465B0"/>
    <w:rsid w:val="00D4735B"/>
    <w:rsid w:val="00D5076B"/>
    <w:rsid w:val="00D50916"/>
    <w:rsid w:val="00D50942"/>
    <w:rsid w:val="00D52512"/>
    <w:rsid w:val="00D53371"/>
    <w:rsid w:val="00D536A1"/>
    <w:rsid w:val="00D5476A"/>
    <w:rsid w:val="00D559FD"/>
    <w:rsid w:val="00D55DC0"/>
    <w:rsid w:val="00D560C7"/>
    <w:rsid w:val="00D574A7"/>
    <w:rsid w:val="00D60DB8"/>
    <w:rsid w:val="00D60F80"/>
    <w:rsid w:val="00D62454"/>
    <w:rsid w:val="00D63FB4"/>
    <w:rsid w:val="00D645B9"/>
    <w:rsid w:val="00D7028C"/>
    <w:rsid w:val="00D706AA"/>
    <w:rsid w:val="00D71BCE"/>
    <w:rsid w:val="00D72C78"/>
    <w:rsid w:val="00D75664"/>
    <w:rsid w:val="00D77BF6"/>
    <w:rsid w:val="00D802E5"/>
    <w:rsid w:val="00D80BDD"/>
    <w:rsid w:val="00D81513"/>
    <w:rsid w:val="00D83A6A"/>
    <w:rsid w:val="00D843D6"/>
    <w:rsid w:val="00D84A4E"/>
    <w:rsid w:val="00D856C5"/>
    <w:rsid w:val="00D85CFA"/>
    <w:rsid w:val="00D861F2"/>
    <w:rsid w:val="00D9138F"/>
    <w:rsid w:val="00D91807"/>
    <w:rsid w:val="00D918C5"/>
    <w:rsid w:val="00D91E82"/>
    <w:rsid w:val="00D92349"/>
    <w:rsid w:val="00D928AF"/>
    <w:rsid w:val="00D95054"/>
    <w:rsid w:val="00D95B82"/>
    <w:rsid w:val="00D964DB"/>
    <w:rsid w:val="00DA0656"/>
    <w:rsid w:val="00DA0D61"/>
    <w:rsid w:val="00DA3205"/>
    <w:rsid w:val="00DA3651"/>
    <w:rsid w:val="00DA36B7"/>
    <w:rsid w:val="00DA3790"/>
    <w:rsid w:val="00DA3A63"/>
    <w:rsid w:val="00DA3E1D"/>
    <w:rsid w:val="00DA4C36"/>
    <w:rsid w:val="00DA5699"/>
    <w:rsid w:val="00DA56AC"/>
    <w:rsid w:val="00DA5D4D"/>
    <w:rsid w:val="00DA6948"/>
    <w:rsid w:val="00DB09DE"/>
    <w:rsid w:val="00DB1C02"/>
    <w:rsid w:val="00DB1D3F"/>
    <w:rsid w:val="00DB2648"/>
    <w:rsid w:val="00DB28B1"/>
    <w:rsid w:val="00DB39FC"/>
    <w:rsid w:val="00DB531D"/>
    <w:rsid w:val="00DB65ED"/>
    <w:rsid w:val="00DB72A4"/>
    <w:rsid w:val="00DB75C6"/>
    <w:rsid w:val="00DC0312"/>
    <w:rsid w:val="00DC1DC2"/>
    <w:rsid w:val="00DC4436"/>
    <w:rsid w:val="00DC557D"/>
    <w:rsid w:val="00DC55AD"/>
    <w:rsid w:val="00DC5857"/>
    <w:rsid w:val="00DC6C5A"/>
    <w:rsid w:val="00DC7618"/>
    <w:rsid w:val="00DD0ADB"/>
    <w:rsid w:val="00DD134F"/>
    <w:rsid w:val="00DD15C0"/>
    <w:rsid w:val="00DD16AF"/>
    <w:rsid w:val="00DD279E"/>
    <w:rsid w:val="00DD27BB"/>
    <w:rsid w:val="00DD3C76"/>
    <w:rsid w:val="00DD52C3"/>
    <w:rsid w:val="00DD69B3"/>
    <w:rsid w:val="00DD7A91"/>
    <w:rsid w:val="00DE16E7"/>
    <w:rsid w:val="00DE28A3"/>
    <w:rsid w:val="00DE36BE"/>
    <w:rsid w:val="00DE460B"/>
    <w:rsid w:val="00DE5470"/>
    <w:rsid w:val="00DF1354"/>
    <w:rsid w:val="00DF165B"/>
    <w:rsid w:val="00DF25CE"/>
    <w:rsid w:val="00DF26F7"/>
    <w:rsid w:val="00DF2CF1"/>
    <w:rsid w:val="00DF2FEA"/>
    <w:rsid w:val="00DF32CE"/>
    <w:rsid w:val="00DF34A9"/>
    <w:rsid w:val="00DF3DA2"/>
    <w:rsid w:val="00DF3FBE"/>
    <w:rsid w:val="00DF4A75"/>
    <w:rsid w:val="00DF4C0D"/>
    <w:rsid w:val="00DF4C9E"/>
    <w:rsid w:val="00DF646E"/>
    <w:rsid w:val="00DF77C4"/>
    <w:rsid w:val="00DF7F8E"/>
    <w:rsid w:val="00E014E6"/>
    <w:rsid w:val="00E0432E"/>
    <w:rsid w:val="00E04353"/>
    <w:rsid w:val="00E0458F"/>
    <w:rsid w:val="00E04EA6"/>
    <w:rsid w:val="00E12DED"/>
    <w:rsid w:val="00E138DA"/>
    <w:rsid w:val="00E13CF2"/>
    <w:rsid w:val="00E13E5F"/>
    <w:rsid w:val="00E14C9C"/>
    <w:rsid w:val="00E15908"/>
    <w:rsid w:val="00E164B2"/>
    <w:rsid w:val="00E1674E"/>
    <w:rsid w:val="00E1734A"/>
    <w:rsid w:val="00E173ED"/>
    <w:rsid w:val="00E17B10"/>
    <w:rsid w:val="00E17F0F"/>
    <w:rsid w:val="00E2189D"/>
    <w:rsid w:val="00E21D1F"/>
    <w:rsid w:val="00E22136"/>
    <w:rsid w:val="00E22C24"/>
    <w:rsid w:val="00E24BB5"/>
    <w:rsid w:val="00E261EB"/>
    <w:rsid w:val="00E26331"/>
    <w:rsid w:val="00E268D2"/>
    <w:rsid w:val="00E278BC"/>
    <w:rsid w:val="00E30A74"/>
    <w:rsid w:val="00E31BEC"/>
    <w:rsid w:val="00E32BFF"/>
    <w:rsid w:val="00E34516"/>
    <w:rsid w:val="00E36D81"/>
    <w:rsid w:val="00E3702A"/>
    <w:rsid w:val="00E41748"/>
    <w:rsid w:val="00E43BA9"/>
    <w:rsid w:val="00E4496C"/>
    <w:rsid w:val="00E45A81"/>
    <w:rsid w:val="00E468C7"/>
    <w:rsid w:val="00E472C4"/>
    <w:rsid w:val="00E4758C"/>
    <w:rsid w:val="00E47A25"/>
    <w:rsid w:val="00E47D67"/>
    <w:rsid w:val="00E52189"/>
    <w:rsid w:val="00E53ED8"/>
    <w:rsid w:val="00E5507E"/>
    <w:rsid w:val="00E5584D"/>
    <w:rsid w:val="00E56469"/>
    <w:rsid w:val="00E5675B"/>
    <w:rsid w:val="00E56949"/>
    <w:rsid w:val="00E57124"/>
    <w:rsid w:val="00E573D4"/>
    <w:rsid w:val="00E60441"/>
    <w:rsid w:val="00E61D83"/>
    <w:rsid w:val="00E626A8"/>
    <w:rsid w:val="00E628D4"/>
    <w:rsid w:val="00E63EFA"/>
    <w:rsid w:val="00E64513"/>
    <w:rsid w:val="00E645FC"/>
    <w:rsid w:val="00E654C9"/>
    <w:rsid w:val="00E6696E"/>
    <w:rsid w:val="00E71507"/>
    <w:rsid w:val="00E71E19"/>
    <w:rsid w:val="00E7212B"/>
    <w:rsid w:val="00E72A59"/>
    <w:rsid w:val="00E73DE4"/>
    <w:rsid w:val="00E73FD2"/>
    <w:rsid w:val="00E75AC5"/>
    <w:rsid w:val="00E76BE5"/>
    <w:rsid w:val="00E80031"/>
    <w:rsid w:val="00E80126"/>
    <w:rsid w:val="00E80A52"/>
    <w:rsid w:val="00E81485"/>
    <w:rsid w:val="00E81EAA"/>
    <w:rsid w:val="00E81EE1"/>
    <w:rsid w:val="00E82152"/>
    <w:rsid w:val="00E82198"/>
    <w:rsid w:val="00E82662"/>
    <w:rsid w:val="00E827D3"/>
    <w:rsid w:val="00E82995"/>
    <w:rsid w:val="00E83CDB"/>
    <w:rsid w:val="00E84A59"/>
    <w:rsid w:val="00E85070"/>
    <w:rsid w:val="00E86D27"/>
    <w:rsid w:val="00E87589"/>
    <w:rsid w:val="00E90484"/>
    <w:rsid w:val="00E916E1"/>
    <w:rsid w:val="00E9199F"/>
    <w:rsid w:val="00E91B91"/>
    <w:rsid w:val="00E9248C"/>
    <w:rsid w:val="00E937F1"/>
    <w:rsid w:val="00E93984"/>
    <w:rsid w:val="00E958CF"/>
    <w:rsid w:val="00EA0731"/>
    <w:rsid w:val="00EA1E99"/>
    <w:rsid w:val="00EA1F27"/>
    <w:rsid w:val="00EA35CE"/>
    <w:rsid w:val="00EA3966"/>
    <w:rsid w:val="00EA3F46"/>
    <w:rsid w:val="00EA4C2D"/>
    <w:rsid w:val="00EA5964"/>
    <w:rsid w:val="00EA71A7"/>
    <w:rsid w:val="00EB06BC"/>
    <w:rsid w:val="00EB251A"/>
    <w:rsid w:val="00EB3E89"/>
    <w:rsid w:val="00EB56BB"/>
    <w:rsid w:val="00EB5C49"/>
    <w:rsid w:val="00EB6883"/>
    <w:rsid w:val="00EB7F7E"/>
    <w:rsid w:val="00EC009D"/>
    <w:rsid w:val="00EC1401"/>
    <w:rsid w:val="00EC14FE"/>
    <w:rsid w:val="00EC2020"/>
    <w:rsid w:val="00EC275C"/>
    <w:rsid w:val="00EC2D63"/>
    <w:rsid w:val="00EC407E"/>
    <w:rsid w:val="00EC4EB8"/>
    <w:rsid w:val="00EC557B"/>
    <w:rsid w:val="00EC5B4B"/>
    <w:rsid w:val="00EC64E7"/>
    <w:rsid w:val="00EC65E8"/>
    <w:rsid w:val="00EC7BEC"/>
    <w:rsid w:val="00ED0180"/>
    <w:rsid w:val="00ED03B6"/>
    <w:rsid w:val="00ED11DB"/>
    <w:rsid w:val="00ED297E"/>
    <w:rsid w:val="00ED2A03"/>
    <w:rsid w:val="00ED3D95"/>
    <w:rsid w:val="00ED5423"/>
    <w:rsid w:val="00ED59E4"/>
    <w:rsid w:val="00ED7A15"/>
    <w:rsid w:val="00EE1354"/>
    <w:rsid w:val="00EE160A"/>
    <w:rsid w:val="00EE1E54"/>
    <w:rsid w:val="00EE3BF4"/>
    <w:rsid w:val="00EE3E67"/>
    <w:rsid w:val="00EE6306"/>
    <w:rsid w:val="00EE6852"/>
    <w:rsid w:val="00EE7F95"/>
    <w:rsid w:val="00EF0BBC"/>
    <w:rsid w:val="00EF0CE8"/>
    <w:rsid w:val="00EF1EDE"/>
    <w:rsid w:val="00EF2B75"/>
    <w:rsid w:val="00EF2F0F"/>
    <w:rsid w:val="00F00C54"/>
    <w:rsid w:val="00F016AE"/>
    <w:rsid w:val="00F01E88"/>
    <w:rsid w:val="00F042D5"/>
    <w:rsid w:val="00F045E0"/>
    <w:rsid w:val="00F05995"/>
    <w:rsid w:val="00F06CC9"/>
    <w:rsid w:val="00F0714E"/>
    <w:rsid w:val="00F10DAA"/>
    <w:rsid w:val="00F10DF9"/>
    <w:rsid w:val="00F11933"/>
    <w:rsid w:val="00F14455"/>
    <w:rsid w:val="00F14F39"/>
    <w:rsid w:val="00F14F55"/>
    <w:rsid w:val="00F15180"/>
    <w:rsid w:val="00F154A1"/>
    <w:rsid w:val="00F16031"/>
    <w:rsid w:val="00F1730F"/>
    <w:rsid w:val="00F174EF"/>
    <w:rsid w:val="00F21D57"/>
    <w:rsid w:val="00F232CF"/>
    <w:rsid w:val="00F2400F"/>
    <w:rsid w:val="00F2449D"/>
    <w:rsid w:val="00F24930"/>
    <w:rsid w:val="00F24C4B"/>
    <w:rsid w:val="00F27F43"/>
    <w:rsid w:val="00F30565"/>
    <w:rsid w:val="00F319C8"/>
    <w:rsid w:val="00F31EA9"/>
    <w:rsid w:val="00F32198"/>
    <w:rsid w:val="00F32475"/>
    <w:rsid w:val="00F328CF"/>
    <w:rsid w:val="00F34822"/>
    <w:rsid w:val="00F353EA"/>
    <w:rsid w:val="00F364AA"/>
    <w:rsid w:val="00F36DA7"/>
    <w:rsid w:val="00F36FA1"/>
    <w:rsid w:val="00F43139"/>
    <w:rsid w:val="00F4577E"/>
    <w:rsid w:val="00F4598D"/>
    <w:rsid w:val="00F45F70"/>
    <w:rsid w:val="00F46A2D"/>
    <w:rsid w:val="00F46BF0"/>
    <w:rsid w:val="00F47066"/>
    <w:rsid w:val="00F47AB0"/>
    <w:rsid w:val="00F50C5B"/>
    <w:rsid w:val="00F5102D"/>
    <w:rsid w:val="00F5111F"/>
    <w:rsid w:val="00F51711"/>
    <w:rsid w:val="00F52286"/>
    <w:rsid w:val="00F52809"/>
    <w:rsid w:val="00F528AD"/>
    <w:rsid w:val="00F5568E"/>
    <w:rsid w:val="00F563E2"/>
    <w:rsid w:val="00F5676F"/>
    <w:rsid w:val="00F567B7"/>
    <w:rsid w:val="00F57932"/>
    <w:rsid w:val="00F60F00"/>
    <w:rsid w:val="00F6111E"/>
    <w:rsid w:val="00F616AB"/>
    <w:rsid w:val="00F62F1F"/>
    <w:rsid w:val="00F63273"/>
    <w:rsid w:val="00F635A0"/>
    <w:rsid w:val="00F63DB1"/>
    <w:rsid w:val="00F6623A"/>
    <w:rsid w:val="00F7020C"/>
    <w:rsid w:val="00F7093E"/>
    <w:rsid w:val="00F72A15"/>
    <w:rsid w:val="00F73E09"/>
    <w:rsid w:val="00F73F98"/>
    <w:rsid w:val="00F75C97"/>
    <w:rsid w:val="00F766C1"/>
    <w:rsid w:val="00F77418"/>
    <w:rsid w:val="00F80034"/>
    <w:rsid w:val="00F806DF"/>
    <w:rsid w:val="00F81ED0"/>
    <w:rsid w:val="00F82E07"/>
    <w:rsid w:val="00F8497E"/>
    <w:rsid w:val="00F84FCA"/>
    <w:rsid w:val="00F8511D"/>
    <w:rsid w:val="00F855C5"/>
    <w:rsid w:val="00F87287"/>
    <w:rsid w:val="00F92D39"/>
    <w:rsid w:val="00F943F3"/>
    <w:rsid w:val="00F951B9"/>
    <w:rsid w:val="00F95F39"/>
    <w:rsid w:val="00F963F6"/>
    <w:rsid w:val="00F97923"/>
    <w:rsid w:val="00F979E0"/>
    <w:rsid w:val="00FA00D0"/>
    <w:rsid w:val="00FA07DA"/>
    <w:rsid w:val="00FA0DD7"/>
    <w:rsid w:val="00FA27D7"/>
    <w:rsid w:val="00FA50D1"/>
    <w:rsid w:val="00FA61D8"/>
    <w:rsid w:val="00FB1C59"/>
    <w:rsid w:val="00FB3291"/>
    <w:rsid w:val="00FB421A"/>
    <w:rsid w:val="00FB4FFC"/>
    <w:rsid w:val="00FB62EB"/>
    <w:rsid w:val="00FC02F9"/>
    <w:rsid w:val="00FC0757"/>
    <w:rsid w:val="00FC2354"/>
    <w:rsid w:val="00FC27F5"/>
    <w:rsid w:val="00FC5787"/>
    <w:rsid w:val="00FC689F"/>
    <w:rsid w:val="00FD0AF2"/>
    <w:rsid w:val="00FD1ADE"/>
    <w:rsid w:val="00FD1F02"/>
    <w:rsid w:val="00FD24FF"/>
    <w:rsid w:val="00FD27FB"/>
    <w:rsid w:val="00FD313C"/>
    <w:rsid w:val="00FD42CF"/>
    <w:rsid w:val="00FD5114"/>
    <w:rsid w:val="00FD6702"/>
    <w:rsid w:val="00FD6E23"/>
    <w:rsid w:val="00FD70DB"/>
    <w:rsid w:val="00FD7637"/>
    <w:rsid w:val="00FD7975"/>
    <w:rsid w:val="00FE04BD"/>
    <w:rsid w:val="00FE0730"/>
    <w:rsid w:val="00FE125F"/>
    <w:rsid w:val="00FE1910"/>
    <w:rsid w:val="00FE1B6F"/>
    <w:rsid w:val="00FE1E9A"/>
    <w:rsid w:val="00FE2126"/>
    <w:rsid w:val="00FE2F51"/>
    <w:rsid w:val="00FE2FCE"/>
    <w:rsid w:val="00FE32D8"/>
    <w:rsid w:val="00FE4086"/>
    <w:rsid w:val="00FE41BD"/>
    <w:rsid w:val="00FE4414"/>
    <w:rsid w:val="00FE49BA"/>
    <w:rsid w:val="00FE510C"/>
    <w:rsid w:val="00FE7DE3"/>
    <w:rsid w:val="00FF0334"/>
    <w:rsid w:val="00FF09E9"/>
    <w:rsid w:val="00FF0A7A"/>
    <w:rsid w:val="00FF0E2A"/>
    <w:rsid w:val="00FF382F"/>
    <w:rsid w:val="00FF395E"/>
    <w:rsid w:val="00FF3B66"/>
    <w:rsid w:val="00FF5512"/>
    <w:rsid w:val="00FF5E1B"/>
    <w:rsid w:val="00FF69B6"/>
    <w:rsid w:val="00FF6DF3"/>
    <w:rsid w:val="00FF6FBC"/>
    <w:rsid w:val="00FF7289"/>
    <w:rsid w:val="00FF7432"/>
  </w:rsids>
  <m:mathPr>
    <m:mathFont m:val="Cambria Math"/>
    <m:brkBin m:val="before"/>
    <m:brkBinSub m:val="--"/>
    <m:smallFrac m:val="0"/>
    <m:dispDef/>
    <m:lMargin m:val="0"/>
    <m:rMargin m:val="0"/>
    <m:defJc m:val="centerGroup"/>
    <m:wrapIndent m:val="1440"/>
    <m:intLim m:val="subSup"/>
    <m:naryLim m:val="undOvr"/>
  </m:mathPr>
  <w:themeFontLang w:val="es-P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colormru v:ext="edit" colors="#9cf"/>
    </o:shapedefaults>
    <o:shapelayout v:ext="edit">
      <o:idmap v:ext="edit" data="1"/>
    </o:shapelayout>
  </w:shapeDefaults>
  <w:decimalSymbol w:val="."/>
  <w:listSeparator w:val=","/>
  <w14:docId w14:val="540C7967"/>
  <w15:docId w15:val="{F070504E-A312-4F03-A31B-04BB558B3C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s-PE" w:eastAsia="es-PE"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iPriority="99"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33FDF"/>
    <w:rPr>
      <w:lang w:val="es-ES" w:eastAsia="es-ES"/>
    </w:rPr>
  </w:style>
  <w:style w:type="paragraph" w:styleId="Ttulo1">
    <w:name w:val="heading 1"/>
    <w:basedOn w:val="Normal"/>
    <w:next w:val="Normal"/>
    <w:link w:val="Ttulo1Car"/>
    <w:qFormat/>
    <w:rsid w:val="005E2D29"/>
    <w:pPr>
      <w:keepNext/>
      <w:jc w:val="both"/>
      <w:outlineLvl w:val="0"/>
    </w:pPr>
    <w:rPr>
      <w:b/>
      <w:i/>
      <w:sz w:val="22"/>
      <w:lang w:val="es-ES_tradnl"/>
    </w:rPr>
  </w:style>
  <w:style w:type="paragraph" w:styleId="Ttulo2">
    <w:name w:val="heading 2"/>
    <w:basedOn w:val="Normal"/>
    <w:next w:val="Normal"/>
    <w:link w:val="Ttulo2Car"/>
    <w:qFormat/>
    <w:rsid w:val="005E2D29"/>
    <w:pPr>
      <w:keepNext/>
      <w:tabs>
        <w:tab w:val="left" w:pos="360"/>
        <w:tab w:val="left" w:pos="720"/>
        <w:tab w:val="left" w:pos="1080"/>
      </w:tabs>
      <w:jc w:val="center"/>
      <w:outlineLvl w:val="1"/>
    </w:pPr>
    <w:rPr>
      <w:rFonts w:ascii="Arial" w:hAnsi="Arial" w:cs="Arial"/>
      <w:b/>
      <w:bCs/>
      <w:sz w:val="26"/>
      <w:u w:val="single"/>
      <w:lang w:val="es-ES_tradnl"/>
    </w:rPr>
  </w:style>
  <w:style w:type="paragraph" w:styleId="Ttulo3">
    <w:name w:val="heading 3"/>
    <w:basedOn w:val="Normal"/>
    <w:next w:val="Normal"/>
    <w:link w:val="Ttulo3Car"/>
    <w:qFormat/>
    <w:rsid w:val="005E2D29"/>
    <w:pPr>
      <w:keepNext/>
      <w:tabs>
        <w:tab w:val="left" w:pos="360"/>
        <w:tab w:val="left" w:pos="720"/>
        <w:tab w:val="left" w:pos="1080"/>
      </w:tabs>
      <w:jc w:val="both"/>
      <w:outlineLvl w:val="2"/>
    </w:pPr>
    <w:rPr>
      <w:rFonts w:ascii="Arial" w:hAnsi="Arial" w:cs="Arial"/>
      <w:b/>
      <w:bCs/>
      <w:sz w:val="18"/>
      <w:u w:val="single"/>
      <w:lang w:val="es-ES_tradnl"/>
    </w:rPr>
  </w:style>
  <w:style w:type="paragraph" w:styleId="Ttulo4">
    <w:name w:val="heading 4"/>
    <w:basedOn w:val="Normal"/>
    <w:next w:val="Normal"/>
    <w:link w:val="Ttulo4Car"/>
    <w:qFormat/>
    <w:rsid w:val="00C945D0"/>
    <w:pPr>
      <w:keepNext/>
      <w:jc w:val="both"/>
      <w:outlineLvl w:val="3"/>
    </w:pPr>
    <w:rPr>
      <w:b/>
      <w:lang w:val="es-ES_tradnl"/>
    </w:rPr>
  </w:style>
  <w:style w:type="paragraph" w:styleId="Ttulo5">
    <w:name w:val="heading 5"/>
    <w:basedOn w:val="Normal"/>
    <w:next w:val="Normal"/>
    <w:link w:val="Ttulo5Car"/>
    <w:qFormat/>
    <w:rsid w:val="005E2D29"/>
    <w:pPr>
      <w:spacing w:before="240" w:after="60"/>
      <w:outlineLvl w:val="4"/>
    </w:pPr>
    <w:rPr>
      <w:b/>
      <w:bCs/>
      <w:i/>
      <w:iCs/>
      <w:sz w:val="26"/>
      <w:szCs w:val="26"/>
    </w:rPr>
  </w:style>
  <w:style w:type="paragraph" w:styleId="Ttulo6">
    <w:name w:val="heading 6"/>
    <w:basedOn w:val="Normal"/>
    <w:next w:val="Normal"/>
    <w:link w:val="Ttulo6Car"/>
    <w:unhideWhenUsed/>
    <w:qFormat/>
    <w:rsid w:val="00C945D0"/>
    <w:pPr>
      <w:spacing w:before="240" w:after="60"/>
      <w:outlineLvl w:val="5"/>
    </w:pPr>
    <w:rPr>
      <w:rFonts w:ascii="Calibri" w:hAnsi="Calibri"/>
      <w:b/>
      <w:bCs/>
      <w:sz w:val="22"/>
      <w:szCs w:val="22"/>
    </w:rPr>
  </w:style>
  <w:style w:type="paragraph" w:styleId="Ttulo7">
    <w:name w:val="heading 7"/>
    <w:basedOn w:val="Normal"/>
    <w:next w:val="Normal"/>
    <w:link w:val="Ttulo7Car"/>
    <w:qFormat/>
    <w:rsid w:val="00C945D0"/>
    <w:pPr>
      <w:keepNext/>
      <w:jc w:val="center"/>
      <w:outlineLvl w:val="6"/>
    </w:pPr>
    <w:rPr>
      <w:b/>
      <w:bCs/>
      <w:sz w:val="18"/>
      <w:u w:val="single"/>
      <w:lang w:val="es-ES_tradnl"/>
    </w:rPr>
  </w:style>
  <w:style w:type="paragraph" w:styleId="Ttulo8">
    <w:name w:val="heading 8"/>
    <w:basedOn w:val="Normal"/>
    <w:next w:val="Normal"/>
    <w:link w:val="Ttulo8Car"/>
    <w:qFormat/>
    <w:rsid w:val="005E2D29"/>
    <w:pPr>
      <w:spacing w:before="240" w:after="60"/>
      <w:outlineLvl w:val="7"/>
    </w:pPr>
    <w:rPr>
      <w:i/>
      <w:iCs/>
    </w:rPr>
  </w:style>
  <w:style w:type="paragraph" w:styleId="Ttulo9">
    <w:name w:val="heading 9"/>
    <w:basedOn w:val="Normal"/>
    <w:next w:val="Normal"/>
    <w:link w:val="Ttulo9Car"/>
    <w:qFormat/>
    <w:rsid w:val="00C945D0"/>
    <w:pPr>
      <w:spacing w:before="240" w:after="60"/>
      <w:outlineLvl w:val="8"/>
    </w:pPr>
    <w:rPr>
      <w:rFonts w:ascii="Arial" w:hAnsi="Arial" w:cs="Arial"/>
      <w:sz w:val="22"/>
      <w:szCs w:val="2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aliases w:val=" Car"/>
    <w:basedOn w:val="Normal"/>
    <w:link w:val="EncabezadoCar"/>
    <w:rsid w:val="00AC31D6"/>
    <w:pPr>
      <w:tabs>
        <w:tab w:val="center" w:pos="4252"/>
        <w:tab w:val="right" w:pos="8504"/>
      </w:tabs>
    </w:pPr>
  </w:style>
  <w:style w:type="paragraph" w:styleId="Piedepgina">
    <w:name w:val="footer"/>
    <w:aliases w:val="Car"/>
    <w:basedOn w:val="Normal"/>
    <w:link w:val="PiedepginaCar"/>
    <w:uiPriority w:val="99"/>
    <w:rsid w:val="00AC31D6"/>
    <w:pPr>
      <w:tabs>
        <w:tab w:val="center" w:pos="4252"/>
        <w:tab w:val="right" w:pos="8504"/>
      </w:tabs>
    </w:pPr>
  </w:style>
  <w:style w:type="character" w:styleId="Nmerodepgina">
    <w:name w:val="page number"/>
    <w:basedOn w:val="Fuentedeprrafopredeter"/>
    <w:uiPriority w:val="99"/>
    <w:rsid w:val="008641B4"/>
  </w:style>
  <w:style w:type="paragraph" w:styleId="Sangra3detindependiente">
    <w:name w:val="Body Text Indent 3"/>
    <w:basedOn w:val="Normal"/>
    <w:link w:val="Sangra3detindependienteCar"/>
    <w:rsid w:val="005D67F5"/>
    <w:pPr>
      <w:spacing w:after="120"/>
      <w:ind w:left="283"/>
    </w:pPr>
    <w:rPr>
      <w:rFonts w:ascii="Arial Black" w:hAnsi="Arial Black"/>
      <w:b/>
      <w:color w:val="0033CC"/>
      <w:sz w:val="16"/>
      <w:szCs w:val="16"/>
    </w:rPr>
  </w:style>
  <w:style w:type="paragraph" w:styleId="Sangradetextonormal">
    <w:name w:val="Body Text Indent"/>
    <w:basedOn w:val="Normal"/>
    <w:link w:val="SangradetextonormalCar"/>
    <w:rsid w:val="005D67F5"/>
    <w:pPr>
      <w:ind w:left="340" w:hanging="340"/>
      <w:jc w:val="both"/>
    </w:pPr>
    <w:rPr>
      <w:rFonts w:ascii="Arial" w:hAnsi="Arial"/>
      <w:b/>
      <w:color w:val="0033CC"/>
      <w:sz w:val="14"/>
      <w:szCs w:val="36"/>
      <w:lang w:val="es-MX"/>
    </w:rPr>
  </w:style>
  <w:style w:type="paragraph" w:styleId="Sangra2detindependiente">
    <w:name w:val="Body Text Indent 2"/>
    <w:basedOn w:val="Normal"/>
    <w:link w:val="Sangra2detindependienteCar"/>
    <w:rsid w:val="005D67F5"/>
    <w:pPr>
      <w:spacing w:after="120" w:line="480" w:lineRule="auto"/>
      <w:ind w:left="283"/>
    </w:pPr>
    <w:rPr>
      <w:rFonts w:ascii="Arial Black" w:hAnsi="Arial Black"/>
      <w:b/>
      <w:color w:val="0033CC"/>
      <w:sz w:val="36"/>
      <w:szCs w:val="36"/>
    </w:rPr>
  </w:style>
  <w:style w:type="paragraph" w:styleId="Textoindependiente">
    <w:name w:val="Body Text"/>
    <w:aliases w:val="Texto independiente Car Car,Texto independiente Car Car Car,Texto independiente Car Car Car Car Car Car,Texto independiente Car Car Car Car Car Car Car Car,Texto independiente Car Car Car Car Car"/>
    <w:basedOn w:val="Normal"/>
    <w:link w:val="TextoindependienteCar"/>
    <w:rsid w:val="005E2D29"/>
    <w:pPr>
      <w:spacing w:after="120"/>
    </w:pPr>
  </w:style>
  <w:style w:type="paragraph" w:styleId="Puesto">
    <w:name w:val="Title"/>
    <w:basedOn w:val="Normal"/>
    <w:link w:val="PuestoCar"/>
    <w:qFormat/>
    <w:rsid w:val="005E2D29"/>
    <w:pPr>
      <w:jc w:val="center"/>
    </w:pPr>
    <w:rPr>
      <w:u w:val="double"/>
    </w:rPr>
  </w:style>
  <w:style w:type="paragraph" w:styleId="Sinespaciado">
    <w:name w:val="No Spacing"/>
    <w:link w:val="SinespaciadoCar"/>
    <w:qFormat/>
    <w:rsid w:val="005E2D29"/>
    <w:rPr>
      <w:rFonts w:ascii="Calibri" w:eastAsia="Calibri" w:hAnsi="Calibri"/>
      <w:sz w:val="22"/>
      <w:szCs w:val="22"/>
      <w:lang w:val="es-ES" w:eastAsia="en-US"/>
    </w:rPr>
  </w:style>
  <w:style w:type="paragraph" w:customStyle="1" w:styleId="MTDisplayEquation">
    <w:name w:val="MTDisplayEquation"/>
    <w:basedOn w:val="Normal"/>
    <w:next w:val="Normal"/>
    <w:link w:val="MTDisplayEquationCar"/>
    <w:rsid w:val="005E2D29"/>
    <w:pPr>
      <w:tabs>
        <w:tab w:val="center" w:pos="2480"/>
        <w:tab w:val="right" w:pos="4620"/>
      </w:tabs>
      <w:ind w:left="357"/>
      <w:jc w:val="both"/>
    </w:pPr>
    <w:rPr>
      <w:rFonts w:ascii="Arial" w:hAnsi="Arial" w:cs="Arial"/>
      <w:iCs/>
      <w:sz w:val="18"/>
      <w:szCs w:val="18"/>
    </w:rPr>
  </w:style>
  <w:style w:type="paragraph" w:styleId="Prrafodelista">
    <w:name w:val="List Paragraph"/>
    <w:basedOn w:val="Normal"/>
    <w:link w:val="PrrafodelistaCar"/>
    <w:uiPriority w:val="34"/>
    <w:qFormat/>
    <w:rsid w:val="005E2D29"/>
    <w:pPr>
      <w:ind w:left="720"/>
      <w:contextualSpacing/>
    </w:pPr>
    <w:rPr>
      <w:lang w:val="es-ES_tradnl" w:eastAsia="es-ES_tradnl"/>
    </w:rPr>
  </w:style>
  <w:style w:type="paragraph" w:styleId="Textoindependienteprimerasangra">
    <w:name w:val="Body Text First Indent"/>
    <w:basedOn w:val="Textoindependiente"/>
    <w:link w:val="TextoindependienteprimerasangraCar"/>
    <w:rsid w:val="005E2D29"/>
    <w:pPr>
      <w:ind w:firstLine="210"/>
    </w:pPr>
  </w:style>
  <w:style w:type="paragraph" w:styleId="Lista">
    <w:name w:val="List"/>
    <w:basedOn w:val="Normal"/>
    <w:rsid w:val="005E2D29"/>
    <w:pPr>
      <w:ind w:left="283" w:hanging="283"/>
    </w:pPr>
    <w:rPr>
      <w:rFonts w:ascii="Arial" w:hAnsi="Arial" w:cs="Arial"/>
      <w:sz w:val="18"/>
      <w:szCs w:val="18"/>
    </w:rPr>
  </w:style>
  <w:style w:type="paragraph" w:styleId="Lista2">
    <w:name w:val="List 2"/>
    <w:basedOn w:val="Normal"/>
    <w:rsid w:val="005E2D29"/>
    <w:pPr>
      <w:ind w:left="566" w:hanging="283"/>
    </w:pPr>
    <w:rPr>
      <w:rFonts w:ascii="Arial" w:hAnsi="Arial" w:cs="Arial"/>
      <w:sz w:val="18"/>
      <w:szCs w:val="18"/>
    </w:rPr>
  </w:style>
  <w:style w:type="paragraph" w:styleId="Lista3">
    <w:name w:val="List 3"/>
    <w:basedOn w:val="Normal"/>
    <w:rsid w:val="005E2D29"/>
    <w:pPr>
      <w:ind w:left="849" w:hanging="283"/>
    </w:pPr>
    <w:rPr>
      <w:rFonts w:ascii="Arial" w:hAnsi="Arial" w:cs="Arial"/>
      <w:sz w:val="18"/>
      <w:szCs w:val="18"/>
    </w:rPr>
  </w:style>
  <w:style w:type="paragraph" w:styleId="Textoindependiente2">
    <w:name w:val="Body Text 2"/>
    <w:basedOn w:val="Normal"/>
    <w:link w:val="Textoindependiente2Car"/>
    <w:rsid w:val="005E2D29"/>
    <w:pPr>
      <w:jc w:val="both"/>
    </w:pPr>
    <w:rPr>
      <w:rFonts w:ascii="Arial" w:hAnsi="Arial"/>
      <w:bCs/>
    </w:rPr>
  </w:style>
  <w:style w:type="character" w:customStyle="1" w:styleId="EncabezadoCar">
    <w:name w:val="Encabezado Car"/>
    <w:aliases w:val=" Car Car"/>
    <w:link w:val="Encabezado"/>
    <w:rsid w:val="005E2D29"/>
    <w:rPr>
      <w:sz w:val="24"/>
      <w:szCs w:val="24"/>
      <w:lang w:val="es-ES" w:eastAsia="es-ES" w:bidi="ar-SA"/>
    </w:rPr>
  </w:style>
  <w:style w:type="character" w:customStyle="1" w:styleId="PuestoCar">
    <w:name w:val="Puesto Car"/>
    <w:link w:val="Puesto"/>
    <w:rsid w:val="00533FDF"/>
    <w:rPr>
      <w:sz w:val="24"/>
      <w:szCs w:val="24"/>
      <w:u w:val="double"/>
      <w:lang w:val="es-ES" w:eastAsia="es-ES" w:bidi="ar-SA"/>
    </w:rPr>
  </w:style>
  <w:style w:type="paragraph" w:styleId="Textodeglobo">
    <w:name w:val="Balloon Text"/>
    <w:basedOn w:val="Normal"/>
    <w:link w:val="TextodegloboCar"/>
    <w:rsid w:val="00706A06"/>
    <w:rPr>
      <w:rFonts w:ascii="Tahoma" w:hAnsi="Tahoma" w:cs="Tahoma"/>
      <w:sz w:val="16"/>
      <w:szCs w:val="16"/>
    </w:rPr>
  </w:style>
  <w:style w:type="character" w:styleId="Hipervnculo">
    <w:name w:val="Hyperlink"/>
    <w:uiPriority w:val="99"/>
    <w:unhideWhenUsed/>
    <w:rsid w:val="001A52BB"/>
    <w:rPr>
      <w:strike w:val="0"/>
      <w:dstrike w:val="0"/>
      <w:color w:val="0000FF"/>
      <w:u w:val="none"/>
      <w:effect w:val="none"/>
    </w:rPr>
  </w:style>
  <w:style w:type="paragraph" w:styleId="NormalWeb">
    <w:name w:val="Normal (Web)"/>
    <w:basedOn w:val="Normal"/>
    <w:uiPriority w:val="99"/>
    <w:unhideWhenUsed/>
    <w:rsid w:val="001A52BB"/>
    <w:pPr>
      <w:spacing w:before="100" w:beforeAutospacing="1" w:after="100" w:afterAutospacing="1"/>
    </w:pPr>
    <w:rPr>
      <w:sz w:val="24"/>
      <w:szCs w:val="24"/>
      <w:lang w:val="es-PE" w:eastAsia="es-PE"/>
    </w:rPr>
  </w:style>
  <w:style w:type="character" w:customStyle="1" w:styleId="mw-headline">
    <w:name w:val="mw-headline"/>
    <w:rsid w:val="001A52BB"/>
  </w:style>
  <w:style w:type="character" w:styleId="Textoennegrita">
    <w:name w:val="Strong"/>
    <w:uiPriority w:val="22"/>
    <w:qFormat/>
    <w:rsid w:val="001A52BB"/>
    <w:rPr>
      <w:b/>
      <w:bCs/>
    </w:rPr>
  </w:style>
  <w:style w:type="character" w:customStyle="1" w:styleId="apple-converted-space">
    <w:name w:val="apple-converted-space"/>
    <w:rsid w:val="000E4DB5"/>
  </w:style>
  <w:style w:type="character" w:customStyle="1" w:styleId="Sangra2detindependienteCar">
    <w:name w:val="Sangría 2 de t. independiente Car"/>
    <w:link w:val="Sangra2detindependiente"/>
    <w:rsid w:val="003B04B2"/>
    <w:rPr>
      <w:rFonts w:ascii="Arial Black" w:hAnsi="Arial Black"/>
      <w:b/>
      <w:color w:val="0033CC"/>
      <w:sz w:val="36"/>
      <w:szCs w:val="36"/>
      <w:lang w:val="es-ES" w:eastAsia="es-ES"/>
    </w:rPr>
  </w:style>
  <w:style w:type="character" w:customStyle="1" w:styleId="Sangra3detindependienteCar">
    <w:name w:val="Sangría 3 de t. independiente Car"/>
    <w:link w:val="Sangra3detindependiente"/>
    <w:rsid w:val="003B04B2"/>
    <w:rPr>
      <w:rFonts w:ascii="Arial Black" w:hAnsi="Arial Black"/>
      <w:b/>
      <w:color w:val="0033CC"/>
      <w:sz w:val="16"/>
      <w:szCs w:val="16"/>
      <w:lang w:val="es-ES" w:eastAsia="es-ES"/>
    </w:rPr>
  </w:style>
  <w:style w:type="character" w:customStyle="1" w:styleId="PiedepginaCar">
    <w:name w:val="Pie de página Car"/>
    <w:aliases w:val="Car Car"/>
    <w:link w:val="Piedepgina"/>
    <w:uiPriority w:val="99"/>
    <w:rsid w:val="003B04B2"/>
    <w:rPr>
      <w:lang w:val="es-ES" w:eastAsia="es-ES"/>
    </w:rPr>
  </w:style>
  <w:style w:type="table" w:styleId="Tablaconcuadrcula">
    <w:name w:val="Table Grid"/>
    <w:basedOn w:val="Tablanormal"/>
    <w:rsid w:val="003B04B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extoindependienteCar">
    <w:name w:val="Texto independiente Car"/>
    <w:aliases w:val="Texto independiente Car Car Car1,Texto independiente Car Car Car Car,Texto independiente Car Car Car Car Car Car Car,Texto independiente Car Car Car Car Car Car Car Car Car,Texto independiente Car Car Car Car Car Car1"/>
    <w:link w:val="Textoindependiente"/>
    <w:rsid w:val="003B04B2"/>
    <w:rPr>
      <w:lang w:val="es-ES" w:eastAsia="es-ES"/>
    </w:rPr>
  </w:style>
  <w:style w:type="character" w:customStyle="1" w:styleId="TextodegloboCar">
    <w:name w:val="Texto de globo Car"/>
    <w:link w:val="Textodeglobo"/>
    <w:rsid w:val="003B04B2"/>
    <w:rPr>
      <w:rFonts w:ascii="Tahoma" w:hAnsi="Tahoma" w:cs="Tahoma"/>
      <w:sz w:val="16"/>
      <w:szCs w:val="16"/>
      <w:lang w:val="es-ES" w:eastAsia="es-ES"/>
    </w:rPr>
  </w:style>
  <w:style w:type="numbering" w:customStyle="1" w:styleId="Sinlista1">
    <w:name w:val="Sin lista1"/>
    <w:next w:val="Sinlista"/>
    <w:uiPriority w:val="99"/>
    <w:semiHidden/>
    <w:unhideWhenUsed/>
    <w:rsid w:val="00B55A90"/>
  </w:style>
  <w:style w:type="numbering" w:customStyle="1" w:styleId="Sinlista2">
    <w:name w:val="Sin lista2"/>
    <w:next w:val="Sinlista"/>
    <w:uiPriority w:val="99"/>
    <w:semiHidden/>
    <w:unhideWhenUsed/>
    <w:rsid w:val="006C2F0B"/>
  </w:style>
  <w:style w:type="numbering" w:customStyle="1" w:styleId="Sinlista3">
    <w:name w:val="Sin lista3"/>
    <w:next w:val="Sinlista"/>
    <w:uiPriority w:val="99"/>
    <w:semiHidden/>
    <w:unhideWhenUsed/>
    <w:rsid w:val="00F806DF"/>
  </w:style>
  <w:style w:type="numbering" w:customStyle="1" w:styleId="Sinlista4">
    <w:name w:val="Sin lista4"/>
    <w:next w:val="Sinlista"/>
    <w:uiPriority w:val="99"/>
    <w:semiHidden/>
    <w:unhideWhenUsed/>
    <w:rsid w:val="00CD18F9"/>
  </w:style>
  <w:style w:type="character" w:customStyle="1" w:styleId="Ttulo4Car">
    <w:name w:val="Título 4 Car"/>
    <w:basedOn w:val="Fuentedeprrafopredeter"/>
    <w:link w:val="Ttulo4"/>
    <w:rsid w:val="00C945D0"/>
    <w:rPr>
      <w:b/>
      <w:lang w:val="es-ES_tradnl" w:eastAsia="es-ES"/>
    </w:rPr>
  </w:style>
  <w:style w:type="character" w:customStyle="1" w:styleId="Ttulo6Car">
    <w:name w:val="Título 6 Car"/>
    <w:basedOn w:val="Fuentedeprrafopredeter"/>
    <w:link w:val="Ttulo6"/>
    <w:rsid w:val="00C945D0"/>
    <w:rPr>
      <w:rFonts w:ascii="Calibri" w:hAnsi="Calibri"/>
      <w:b/>
      <w:bCs/>
      <w:sz w:val="22"/>
      <w:szCs w:val="22"/>
      <w:lang w:val="es-ES" w:eastAsia="es-ES"/>
    </w:rPr>
  </w:style>
  <w:style w:type="character" w:customStyle="1" w:styleId="Ttulo7Car">
    <w:name w:val="Título 7 Car"/>
    <w:basedOn w:val="Fuentedeprrafopredeter"/>
    <w:link w:val="Ttulo7"/>
    <w:rsid w:val="00C945D0"/>
    <w:rPr>
      <w:b/>
      <w:bCs/>
      <w:sz w:val="18"/>
      <w:u w:val="single"/>
      <w:lang w:val="es-ES_tradnl" w:eastAsia="es-ES"/>
    </w:rPr>
  </w:style>
  <w:style w:type="character" w:customStyle="1" w:styleId="Ttulo9Car">
    <w:name w:val="Título 9 Car"/>
    <w:basedOn w:val="Fuentedeprrafopredeter"/>
    <w:link w:val="Ttulo9"/>
    <w:rsid w:val="00C945D0"/>
    <w:rPr>
      <w:rFonts w:ascii="Arial" w:hAnsi="Arial" w:cs="Arial"/>
      <w:sz w:val="22"/>
      <w:szCs w:val="22"/>
      <w:lang w:val="es-ES" w:eastAsia="es-ES"/>
    </w:rPr>
  </w:style>
  <w:style w:type="character" w:customStyle="1" w:styleId="Ttulo1Car">
    <w:name w:val="Título 1 Car"/>
    <w:basedOn w:val="Fuentedeprrafopredeter"/>
    <w:link w:val="Ttulo1"/>
    <w:rsid w:val="00C945D0"/>
    <w:rPr>
      <w:b/>
      <w:i/>
      <w:sz w:val="22"/>
      <w:lang w:val="es-ES_tradnl" w:eastAsia="es-ES"/>
    </w:rPr>
  </w:style>
  <w:style w:type="character" w:customStyle="1" w:styleId="Ttulo2Car">
    <w:name w:val="Título 2 Car"/>
    <w:basedOn w:val="Fuentedeprrafopredeter"/>
    <w:link w:val="Ttulo2"/>
    <w:rsid w:val="00C945D0"/>
    <w:rPr>
      <w:rFonts w:ascii="Arial" w:hAnsi="Arial" w:cs="Arial"/>
      <w:b/>
      <w:bCs/>
      <w:sz w:val="26"/>
      <w:u w:val="single"/>
      <w:lang w:val="es-ES_tradnl" w:eastAsia="es-ES"/>
    </w:rPr>
  </w:style>
  <w:style w:type="character" w:customStyle="1" w:styleId="Ttulo3Car">
    <w:name w:val="Título 3 Car"/>
    <w:basedOn w:val="Fuentedeprrafopredeter"/>
    <w:link w:val="Ttulo3"/>
    <w:rsid w:val="00C945D0"/>
    <w:rPr>
      <w:rFonts w:ascii="Arial" w:hAnsi="Arial" w:cs="Arial"/>
      <w:b/>
      <w:bCs/>
      <w:sz w:val="18"/>
      <w:u w:val="single"/>
      <w:lang w:val="es-ES_tradnl" w:eastAsia="es-ES"/>
    </w:rPr>
  </w:style>
  <w:style w:type="character" w:customStyle="1" w:styleId="Ttulo5Car">
    <w:name w:val="Título 5 Car"/>
    <w:basedOn w:val="Fuentedeprrafopredeter"/>
    <w:link w:val="Ttulo5"/>
    <w:rsid w:val="00C945D0"/>
    <w:rPr>
      <w:b/>
      <w:bCs/>
      <w:i/>
      <w:iCs/>
      <w:sz w:val="26"/>
      <w:szCs w:val="26"/>
      <w:lang w:val="es-ES" w:eastAsia="es-ES"/>
    </w:rPr>
  </w:style>
  <w:style w:type="character" w:customStyle="1" w:styleId="Ttulo8Car">
    <w:name w:val="Título 8 Car"/>
    <w:basedOn w:val="Fuentedeprrafopredeter"/>
    <w:link w:val="Ttulo8"/>
    <w:rsid w:val="00C945D0"/>
    <w:rPr>
      <w:i/>
      <w:iCs/>
      <w:lang w:val="es-ES" w:eastAsia="es-ES"/>
    </w:rPr>
  </w:style>
  <w:style w:type="character" w:customStyle="1" w:styleId="SangradetextonormalCar">
    <w:name w:val="Sangría de texto normal Car"/>
    <w:basedOn w:val="Fuentedeprrafopredeter"/>
    <w:link w:val="Sangradetextonormal"/>
    <w:rsid w:val="00C945D0"/>
    <w:rPr>
      <w:rFonts w:ascii="Arial" w:hAnsi="Arial"/>
      <w:b/>
      <w:color w:val="0033CC"/>
      <w:sz w:val="14"/>
      <w:szCs w:val="36"/>
      <w:lang w:val="es-MX" w:eastAsia="es-ES"/>
    </w:rPr>
  </w:style>
  <w:style w:type="character" w:customStyle="1" w:styleId="TextoindependienteprimerasangraCar">
    <w:name w:val="Texto independiente primera sangría Car"/>
    <w:basedOn w:val="TextoindependienteCar"/>
    <w:link w:val="Textoindependienteprimerasangra"/>
    <w:rsid w:val="00C945D0"/>
    <w:rPr>
      <w:lang w:val="es-ES" w:eastAsia="es-ES"/>
    </w:rPr>
  </w:style>
  <w:style w:type="character" w:customStyle="1" w:styleId="Textoindependiente2Car">
    <w:name w:val="Texto independiente 2 Car"/>
    <w:basedOn w:val="Fuentedeprrafopredeter"/>
    <w:link w:val="Textoindependiente2"/>
    <w:rsid w:val="00C945D0"/>
    <w:rPr>
      <w:rFonts w:ascii="Arial" w:hAnsi="Arial"/>
      <w:bCs/>
      <w:lang w:val="es-ES" w:eastAsia="es-ES"/>
    </w:rPr>
  </w:style>
  <w:style w:type="numbering" w:customStyle="1" w:styleId="Sinlista5">
    <w:name w:val="Sin lista5"/>
    <w:next w:val="Sinlista"/>
    <w:uiPriority w:val="99"/>
    <w:semiHidden/>
    <w:unhideWhenUsed/>
    <w:rsid w:val="00CB3084"/>
  </w:style>
  <w:style w:type="paragraph" w:styleId="Textonotapie">
    <w:name w:val="footnote text"/>
    <w:basedOn w:val="Normal"/>
    <w:link w:val="TextonotapieCar"/>
    <w:rsid w:val="00CB3084"/>
    <w:rPr>
      <w:rFonts w:ascii="Bookman Old Style" w:hAnsi="Bookman Old Style"/>
      <w:i/>
      <w:lang w:val="es-PE"/>
    </w:rPr>
  </w:style>
  <w:style w:type="character" w:customStyle="1" w:styleId="TextonotapieCar">
    <w:name w:val="Texto nota pie Car"/>
    <w:basedOn w:val="Fuentedeprrafopredeter"/>
    <w:link w:val="Textonotapie"/>
    <w:rsid w:val="00CB3084"/>
    <w:rPr>
      <w:rFonts w:ascii="Bookman Old Style" w:hAnsi="Bookman Old Style"/>
      <w:i/>
      <w:lang w:eastAsia="es-ES"/>
    </w:rPr>
  </w:style>
  <w:style w:type="character" w:styleId="Refdenotaalpie">
    <w:name w:val="footnote reference"/>
    <w:rsid w:val="00CB3084"/>
    <w:rPr>
      <w:vertAlign w:val="superscript"/>
    </w:rPr>
  </w:style>
  <w:style w:type="paragraph" w:styleId="Textodebloque">
    <w:name w:val="Block Text"/>
    <w:basedOn w:val="Normal"/>
    <w:rsid w:val="00CB3084"/>
    <w:pPr>
      <w:ind w:left="720" w:right="304"/>
      <w:jc w:val="both"/>
    </w:pPr>
    <w:rPr>
      <w:rFonts w:ascii="Bookman Old Style" w:hAnsi="Bookman Old Style"/>
      <w:i/>
      <w:sz w:val="16"/>
      <w:lang w:val="es-PE" w:eastAsia="es-PE"/>
    </w:rPr>
  </w:style>
  <w:style w:type="paragraph" w:styleId="Textoindependiente3">
    <w:name w:val="Body Text 3"/>
    <w:basedOn w:val="Normal"/>
    <w:link w:val="Textoindependiente3Car"/>
    <w:rsid w:val="00CB3084"/>
    <w:pPr>
      <w:tabs>
        <w:tab w:val="left" w:pos="360"/>
        <w:tab w:val="left" w:pos="720"/>
        <w:tab w:val="left" w:pos="1440"/>
        <w:tab w:val="left" w:pos="2880"/>
      </w:tabs>
      <w:spacing w:line="360" w:lineRule="auto"/>
      <w:ind w:right="-41"/>
      <w:jc w:val="both"/>
    </w:pPr>
    <w:rPr>
      <w:rFonts w:ascii="Arial" w:hAnsi="Arial" w:cs="Arial"/>
      <w:i/>
      <w:sz w:val="22"/>
      <w:lang w:val="es-MX"/>
    </w:rPr>
  </w:style>
  <w:style w:type="character" w:customStyle="1" w:styleId="Textoindependiente3Car">
    <w:name w:val="Texto independiente 3 Car"/>
    <w:basedOn w:val="Fuentedeprrafopredeter"/>
    <w:link w:val="Textoindependiente3"/>
    <w:rsid w:val="00CB3084"/>
    <w:rPr>
      <w:rFonts w:ascii="Arial" w:hAnsi="Arial" w:cs="Arial"/>
      <w:i/>
      <w:sz w:val="22"/>
      <w:lang w:val="es-MX" w:eastAsia="es-ES"/>
    </w:rPr>
  </w:style>
  <w:style w:type="paragraph" w:customStyle="1" w:styleId="Normal8pt">
    <w:name w:val="Normal + 8 pt"/>
    <w:aliases w:val="Justificado,Sangría 3 de t. independiente + Arial,9 pt,Interlineado:  Múlt..."/>
    <w:basedOn w:val="Normal"/>
    <w:rsid w:val="00CB3084"/>
    <w:pPr>
      <w:jc w:val="both"/>
    </w:pPr>
    <w:rPr>
      <w:sz w:val="16"/>
      <w:szCs w:val="16"/>
      <w:lang w:val="es-MX" w:eastAsia="es-MX"/>
    </w:rPr>
  </w:style>
  <w:style w:type="character" w:styleId="Textodelmarcadordeposicin">
    <w:name w:val="Placeholder Text"/>
    <w:basedOn w:val="Fuentedeprrafopredeter"/>
    <w:uiPriority w:val="99"/>
    <w:semiHidden/>
    <w:rsid w:val="00CB3084"/>
    <w:rPr>
      <w:color w:val="808080"/>
    </w:rPr>
  </w:style>
  <w:style w:type="character" w:customStyle="1" w:styleId="SinespaciadoCar">
    <w:name w:val="Sin espaciado Car"/>
    <w:basedOn w:val="Fuentedeprrafopredeter"/>
    <w:link w:val="Sinespaciado"/>
    <w:rsid w:val="00CB3084"/>
    <w:rPr>
      <w:rFonts w:ascii="Calibri" w:eastAsia="Calibri" w:hAnsi="Calibri"/>
      <w:sz w:val="22"/>
      <w:szCs w:val="22"/>
      <w:lang w:val="es-ES" w:eastAsia="en-US"/>
    </w:rPr>
  </w:style>
  <w:style w:type="paragraph" w:customStyle="1" w:styleId="Textoindependiente21">
    <w:name w:val="Texto independiente 21"/>
    <w:basedOn w:val="Normal"/>
    <w:rsid w:val="009376E0"/>
    <w:pPr>
      <w:overflowPunct w:val="0"/>
      <w:autoSpaceDE w:val="0"/>
      <w:autoSpaceDN w:val="0"/>
      <w:adjustRightInd w:val="0"/>
      <w:jc w:val="both"/>
      <w:textAlignment w:val="baseline"/>
    </w:pPr>
    <w:rPr>
      <w:rFonts w:ascii="Arial" w:hAnsi="Arial"/>
      <w:sz w:val="18"/>
    </w:rPr>
  </w:style>
  <w:style w:type="paragraph" w:customStyle="1" w:styleId="TAB4">
    <w:name w:val="TAB4"/>
    <w:rsid w:val="009376E0"/>
    <w:pPr>
      <w:tabs>
        <w:tab w:val="left" w:pos="283"/>
        <w:tab w:val="left" w:pos="567"/>
        <w:tab w:val="left" w:pos="1417"/>
        <w:tab w:val="left" w:pos="1701"/>
        <w:tab w:val="left" w:pos="2551"/>
        <w:tab w:val="left" w:pos="2829"/>
      </w:tabs>
      <w:autoSpaceDE w:val="0"/>
      <w:autoSpaceDN w:val="0"/>
      <w:adjustRightInd w:val="0"/>
      <w:ind w:left="283" w:hanging="283"/>
      <w:jc w:val="both"/>
    </w:pPr>
    <w:rPr>
      <w:rFonts w:ascii="Arial Rounded MT Bold" w:hAnsi="Arial Rounded MT Bold"/>
      <w:color w:val="000000"/>
      <w:sz w:val="16"/>
      <w:szCs w:val="16"/>
      <w:lang w:val="es-ES" w:eastAsia="es-ES"/>
    </w:rPr>
  </w:style>
  <w:style w:type="paragraph" w:customStyle="1" w:styleId="Textoindependiente22">
    <w:name w:val="Texto independiente 22"/>
    <w:basedOn w:val="Normal"/>
    <w:rsid w:val="004F441F"/>
    <w:pPr>
      <w:overflowPunct w:val="0"/>
      <w:autoSpaceDE w:val="0"/>
      <w:autoSpaceDN w:val="0"/>
      <w:adjustRightInd w:val="0"/>
      <w:jc w:val="both"/>
      <w:textAlignment w:val="baseline"/>
    </w:pPr>
    <w:rPr>
      <w:rFonts w:ascii="Arial" w:hAnsi="Arial"/>
      <w:sz w:val="18"/>
    </w:rPr>
  </w:style>
  <w:style w:type="paragraph" w:customStyle="1" w:styleId="Textoindependiente23">
    <w:name w:val="Texto independiente 23"/>
    <w:basedOn w:val="Normal"/>
    <w:rsid w:val="00007CC8"/>
    <w:pPr>
      <w:overflowPunct w:val="0"/>
      <w:autoSpaceDE w:val="0"/>
      <w:autoSpaceDN w:val="0"/>
      <w:adjustRightInd w:val="0"/>
      <w:jc w:val="both"/>
      <w:textAlignment w:val="baseline"/>
    </w:pPr>
    <w:rPr>
      <w:rFonts w:ascii="Arial" w:hAnsi="Arial"/>
      <w:sz w:val="18"/>
    </w:rPr>
  </w:style>
  <w:style w:type="table" w:customStyle="1" w:styleId="Tablaconcuadrcula1">
    <w:name w:val="Tabla con cuadrícula1"/>
    <w:basedOn w:val="Tablanormal"/>
    <w:next w:val="Tablaconcuadrcula"/>
    <w:uiPriority w:val="59"/>
    <w:rsid w:val="00E014E6"/>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2">
    <w:name w:val="Tabla con cuadrícula2"/>
    <w:basedOn w:val="Tablanormal"/>
    <w:next w:val="Tablaconcuadrcula"/>
    <w:uiPriority w:val="59"/>
    <w:rsid w:val="00B725B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3">
    <w:name w:val="Tabla con cuadrícula3"/>
    <w:basedOn w:val="Tablanormal"/>
    <w:next w:val="Tablaconcuadrcula"/>
    <w:uiPriority w:val="59"/>
    <w:rsid w:val="00B725B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4">
    <w:name w:val="Tabla con cuadrícula4"/>
    <w:basedOn w:val="Tablanormal"/>
    <w:next w:val="Tablaconcuadrcula"/>
    <w:uiPriority w:val="59"/>
    <w:rsid w:val="00B725B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5">
    <w:name w:val="Tabla con cuadrícula5"/>
    <w:basedOn w:val="Tablanormal"/>
    <w:next w:val="Tablaconcuadrcula"/>
    <w:uiPriority w:val="59"/>
    <w:rsid w:val="00B725B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6">
    <w:name w:val="Tabla con cuadrícula6"/>
    <w:basedOn w:val="Tablanormal"/>
    <w:next w:val="Tablaconcuadrcula"/>
    <w:uiPriority w:val="59"/>
    <w:rsid w:val="00B725B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7">
    <w:name w:val="Tabla con cuadrícula7"/>
    <w:basedOn w:val="Tablanormal"/>
    <w:next w:val="Tablaconcuadrcula"/>
    <w:uiPriority w:val="59"/>
    <w:rsid w:val="0005612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8">
    <w:name w:val="Tabla con cuadrícula8"/>
    <w:basedOn w:val="Tablanormal"/>
    <w:next w:val="Tablaconcuadrcula"/>
    <w:uiPriority w:val="59"/>
    <w:rsid w:val="0005612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9">
    <w:name w:val="Tabla con cuadrícula9"/>
    <w:basedOn w:val="Tablanormal"/>
    <w:next w:val="Tablaconcuadrcula"/>
    <w:uiPriority w:val="59"/>
    <w:rsid w:val="0005612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10">
    <w:name w:val="Tabla con cuadrícula10"/>
    <w:basedOn w:val="Tablanormal"/>
    <w:next w:val="Tablaconcuadrcula"/>
    <w:uiPriority w:val="59"/>
    <w:rsid w:val="0005612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11">
    <w:name w:val="Tabla con cuadrícula11"/>
    <w:basedOn w:val="Tablanormal"/>
    <w:next w:val="Tablaconcuadrcula"/>
    <w:uiPriority w:val="59"/>
    <w:rsid w:val="0005612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12">
    <w:name w:val="Tabla con cuadrícula12"/>
    <w:basedOn w:val="Tablanormal"/>
    <w:next w:val="Tablaconcuadrcula"/>
    <w:uiPriority w:val="59"/>
    <w:rsid w:val="007B512E"/>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13">
    <w:name w:val="Tabla con cuadrícula13"/>
    <w:basedOn w:val="Tablanormal"/>
    <w:next w:val="Tablaconcuadrcula"/>
    <w:uiPriority w:val="59"/>
    <w:rsid w:val="0042711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14">
    <w:name w:val="Tabla con cuadrícula14"/>
    <w:basedOn w:val="Tablanormal"/>
    <w:next w:val="Tablaconcuadrcula"/>
    <w:uiPriority w:val="59"/>
    <w:rsid w:val="0042711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15">
    <w:name w:val="Tabla con cuadrícula15"/>
    <w:basedOn w:val="Tablanormal"/>
    <w:next w:val="Tablaconcuadrcula"/>
    <w:uiPriority w:val="59"/>
    <w:rsid w:val="0042711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16">
    <w:name w:val="Tabla con cuadrícula16"/>
    <w:basedOn w:val="Tablanormal"/>
    <w:next w:val="Tablaconcuadrcula"/>
    <w:uiPriority w:val="59"/>
    <w:rsid w:val="0042711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17">
    <w:name w:val="Tabla con cuadrícula17"/>
    <w:basedOn w:val="Tablanormal"/>
    <w:next w:val="Tablaconcuadrcula"/>
    <w:uiPriority w:val="59"/>
    <w:rsid w:val="0042711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18">
    <w:name w:val="Tabla con cuadrícula18"/>
    <w:basedOn w:val="Tablanormal"/>
    <w:next w:val="Tablaconcuadrcula"/>
    <w:uiPriority w:val="59"/>
    <w:rsid w:val="0042711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19">
    <w:name w:val="Tabla con cuadrícula19"/>
    <w:basedOn w:val="Tablanormal"/>
    <w:next w:val="Tablaconcuadrcula"/>
    <w:uiPriority w:val="59"/>
    <w:rsid w:val="0042711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20">
    <w:name w:val="Tabla con cuadrícula20"/>
    <w:basedOn w:val="Tablanormal"/>
    <w:next w:val="Tablaconcuadrcula"/>
    <w:uiPriority w:val="59"/>
    <w:rsid w:val="0042711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DisplayEquationCar">
    <w:name w:val="MTDisplayEquation Car"/>
    <w:basedOn w:val="Fuentedeprrafopredeter"/>
    <w:link w:val="MTDisplayEquation"/>
    <w:rsid w:val="00426606"/>
    <w:rPr>
      <w:rFonts w:ascii="Arial" w:hAnsi="Arial" w:cs="Arial"/>
      <w:iCs/>
      <w:sz w:val="18"/>
      <w:szCs w:val="18"/>
      <w:lang w:val="es-ES" w:eastAsia="es-ES"/>
    </w:rPr>
  </w:style>
  <w:style w:type="table" w:customStyle="1" w:styleId="Tablaconcuadrcula21">
    <w:name w:val="Tabla con cuadrícula21"/>
    <w:basedOn w:val="Tablanormal"/>
    <w:next w:val="Tablaconcuadrcula"/>
    <w:uiPriority w:val="59"/>
    <w:rsid w:val="00426606"/>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22">
    <w:name w:val="Tabla con cuadrícula22"/>
    <w:basedOn w:val="Tablanormal"/>
    <w:next w:val="Tablaconcuadrcula"/>
    <w:uiPriority w:val="59"/>
    <w:rsid w:val="00F567B7"/>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23">
    <w:name w:val="Tabla con cuadrícula23"/>
    <w:basedOn w:val="Tablanormal"/>
    <w:next w:val="Tablaconcuadrcula"/>
    <w:uiPriority w:val="59"/>
    <w:rsid w:val="00CB744E"/>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24">
    <w:name w:val="Tabla con cuadrícula24"/>
    <w:basedOn w:val="Tablanormal"/>
    <w:next w:val="Tablaconcuadrcula"/>
    <w:uiPriority w:val="59"/>
    <w:rsid w:val="00AF49D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25">
    <w:name w:val="Tabla con cuadrícula25"/>
    <w:basedOn w:val="Tablanormal"/>
    <w:next w:val="Tablaconcuadrcula"/>
    <w:uiPriority w:val="59"/>
    <w:rsid w:val="00D856C5"/>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26">
    <w:name w:val="Tabla con cuadrícula26"/>
    <w:basedOn w:val="Tablanormal"/>
    <w:next w:val="Tablaconcuadrcula"/>
    <w:uiPriority w:val="59"/>
    <w:rsid w:val="00D856C5"/>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27">
    <w:name w:val="Tabla con cuadrícula27"/>
    <w:basedOn w:val="Tablanormal"/>
    <w:next w:val="Tablaconcuadrcula"/>
    <w:uiPriority w:val="59"/>
    <w:rsid w:val="00D856C5"/>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28">
    <w:name w:val="Tabla con cuadrícula28"/>
    <w:basedOn w:val="Tablanormal"/>
    <w:next w:val="Tablaconcuadrcula"/>
    <w:uiPriority w:val="59"/>
    <w:rsid w:val="00D856C5"/>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29">
    <w:name w:val="Tabla con cuadrícula29"/>
    <w:basedOn w:val="Tablanormal"/>
    <w:next w:val="Tablaconcuadrcula"/>
    <w:uiPriority w:val="59"/>
    <w:rsid w:val="00D856C5"/>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30">
    <w:name w:val="Tabla con cuadrícula30"/>
    <w:basedOn w:val="Tablanormal"/>
    <w:next w:val="Tablaconcuadrcula"/>
    <w:uiPriority w:val="59"/>
    <w:rsid w:val="00797E1E"/>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31">
    <w:name w:val="Tabla con cuadrícula31"/>
    <w:basedOn w:val="Tablanormal"/>
    <w:next w:val="Tablaconcuadrcula"/>
    <w:uiPriority w:val="59"/>
    <w:rsid w:val="007F720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32">
    <w:name w:val="Tabla con cuadrícula32"/>
    <w:basedOn w:val="Tablanormal"/>
    <w:next w:val="Tablaconcuadrcula"/>
    <w:uiPriority w:val="59"/>
    <w:rsid w:val="00EB06BC"/>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33">
    <w:name w:val="Tabla con cuadrícula33"/>
    <w:basedOn w:val="Tablanormal"/>
    <w:next w:val="Tablaconcuadrcula"/>
    <w:uiPriority w:val="59"/>
    <w:rsid w:val="00E1734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34">
    <w:name w:val="Tabla con cuadrícula34"/>
    <w:basedOn w:val="Tablanormal"/>
    <w:next w:val="Tablaconcuadrcula"/>
    <w:uiPriority w:val="59"/>
    <w:rsid w:val="00927544"/>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35">
    <w:name w:val="Tabla con cuadrícula35"/>
    <w:basedOn w:val="Tablanormal"/>
    <w:next w:val="Tablaconcuadrcula"/>
    <w:uiPriority w:val="59"/>
    <w:rsid w:val="00836FA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36">
    <w:name w:val="Tabla con cuadrícula36"/>
    <w:basedOn w:val="Tablanormal"/>
    <w:next w:val="Tablaconcuadrcula"/>
    <w:uiPriority w:val="59"/>
    <w:rsid w:val="00836FA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37">
    <w:name w:val="Tabla con cuadrícula37"/>
    <w:basedOn w:val="Tablanormal"/>
    <w:next w:val="Tablaconcuadrcula"/>
    <w:uiPriority w:val="59"/>
    <w:rsid w:val="004B46C8"/>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38">
    <w:name w:val="Tabla con cuadrícula38"/>
    <w:basedOn w:val="Tablanormal"/>
    <w:next w:val="Tablaconcuadrcula"/>
    <w:uiPriority w:val="59"/>
    <w:rsid w:val="004B46C8"/>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39">
    <w:name w:val="Tabla con cuadrícula39"/>
    <w:basedOn w:val="Tablanormal"/>
    <w:next w:val="Tablaconcuadrcula"/>
    <w:uiPriority w:val="59"/>
    <w:rsid w:val="00FC5787"/>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40">
    <w:name w:val="Tabla con cuadrícula40"/>
    <w:basedOn w:val="Tablanormal"/>
    <w:next w:val="Tablaconcuadrcula"/>
    <w:uiPriority w:val="59"/>
    <w:rsid w:val="00FC5787"/>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41">
    <w:name w:val="Tabla con cuadrícula41"/>
    <w:basedOn w:val="Tablanormal"/>
    <w:next w:val="Tablaconcuadrcula"/>
    <w:uiPriority w:val="59"/>
    <w:rsid w:val="00851342"/>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42">
    <w:name w:val="Tabla con cuadrícula42"/>
    <w:basedOn w:val="Tablanormal"/>
    <w:next w:val="Tablaconcuadrcula"/>
    <w:uiPriority w:val="59"/>
    <w:rsid w:val="006756A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43">
    <w:name w:val="Tabla con cuadrícula43"/>
    <w:basedOn w:val="Tablanormal"/>
    <w:next w:val="Tablaconcuadrcula"/>
    <w:uiPriority w:val="59"/>
    <w:rsid w:val="006756A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44">
    <w:name w:val="Tabla con cuadrícula44"/>
    <w:basedOn w:val="Tablanormal"/>
    <w:next w:val="Tablaconcuadrcula"/>
    <w:uiPriority w:val="59"/>
    <w:rsid w:val="009D70BD"/>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45">
    <w:name w:val="Tabla con cuadrícula45"/>
    <w:basedOn w:val="Tablanormal"/>
    <w:next w:val="Tablaconcuadrcula"/>
    <w:uiPriority w:val="59"/>
    <w:rsid w:val="00E7212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46">
    <w:name w:val="Tabla con cuadrícula46"/>
    <w:basedOn w:val="Tablanormal"/>
    <w:next w:val="Tablaconcuadrcula"/>
    <w:uiPriority w:val="59"/>
    <w:rsid w:val="00241327"/>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oindependienteprimerasangra2">
    <w:name w:val="Body Text First Indent 2"/>
    <w:basedOn w:val="Sangradetextonormal"/>
    <w:link w:val="Textoindependienteprimerasangra2Car"/>
    <w:rsid w:val="00C65371"/>
    <w:pPr>
      <w:ind w:left="360" w:firstLine="360"/>
      <w:jc w:val="left"/>
    </w:pPr>
    <w:rPr>
      <w:rFonts w:ascii="Times New Roman" w:hAnsi="Times New Roman"/>
      <w:b w:val="0"/>
      <w:color w:val="auto"/>
      <w:sz w:val="20"/>
      <w:szCs w:val="20"/>
      <w:lang w:val="es-ES"/>
    </w:rPr>
  </w:style>
  <w:style w:type="character" w:customStyle="1" w:styleId="Textoindependienteprimerasangra2Car">
    <w:name w:val="Texto independiente primera sangría 2 Car"/>
    <w:basedOn w:val="SangradetextonormalCar"/>
    <w:link w:val="Textoindependienteprimerasangra2"/>
    <w:rsid w:val="00C65371"/>
    <w:rPr>
      <w:rFonts w:ascii="Arial" w:hAnsi="Arial"/>
      <w:b w:val="0"/>
      <w:color w:val="0033CC"/>
      <w:sz w:val="14"/>
      <w:szCs w:val="36"/>
      <w:lang w:val="es-ES" w:eastAsia="es-ES"/>
    </w:rPr>
  </w:style>
  <w:style w:type="table" w:customStyle="1" w:styleId="Tablaconcuadrcula47">
    <w:name w:val="Tabla con cuadrícula47"/>
    <w:basedOn w:val="Tablanormal"/>
    <w:next w:val="Tablaconcuadrcula"/>
    <w:uiPriority w:val="59"/>
    <w:rsid w:val="001C005C"/>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48">
    <w:name w:val="Tabla con cuadrícula48"/>
    <w:basedOn w:val="Tablanormal"/>
    <w:next w:val="Tablaconcuadrcula"/>
    <w:uiPriority w:val="59"/>
    <w:rsid w:val="001B5E1C"/>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49">
    <w:name w:val="Tabla con cuadrícula49"/>
    <w:basedOn w:val="Tablanormal"/>
    <w:next w:val="Tablaconcuadrcula"/>
    <w:uiPriority w:val="59"/>
    <w:rsid w:val="007E1E26"/>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50">
    <w:name w:val="Tabla con cuadrícula50"/>
    <w:basedOn w:val="Tablanormal"/>
    <w:next w:val="Tablaconcuadrcula"/>
    <w:uiPriority w:val="59"/>
    <w:rsid w:val="00E41748"/>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51">
    <w:name w:val="Tabla con cuadrícula51"/>
    <w:basedOn w:val="Tablanormal"/>
    <w:next w:val="Tablaconcuadrcula"/>
    <w:uiPriority w:val="59"/>
    <w:rsid w:val="00043881"/>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52">
    <w:name w:val="Tabla con cuadrícula52"/>
    <w:basedOn w:val="Tablanormal"/>
    <w:next w:val="Tablaconcuadrcula"/>
    <w:uiPriority w:val="59"/>
    <w:rsid w:val="006A32B7"/>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53">
    <w:name w:val="Tabla con cuadrícula53"/>
    <w:basedOn w:val="Tablanormal"/>
    <w:next w:val="Tablaconcuadrcula"/>
    <w:uiPriority w:val="59"/>
    <w:rsid w:val="00C84B16"/>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54">
    <w:name w:val="Tabla con cuadrícula54"/>
    <w:basedOn w:val="Tablanormal"/>
    <w:next w:val="Tablaconcuadrcula"/>
    <w:uiPriority w:val="59"/>
    <w:rsid w:val="00561A9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55">
    <w:name w:val="Tabla con cuadrícula55"/>
    <w:basedOn w:val="Tablanormal"/>
    <w:next w:val="Tablaconcuadrcula"/>
    <w:uiPriority w:val="59"/>
    <w:rsid w:val="000B0792"/>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56">
    <w:name w:val="Tabla con cuadrícula56"/>
    <w:basedOn w:val="Tablanormal"/>
    <w:next w:val="Tablaconcuadrcula"/>
    <w:uiPriority w:val="59"/>
    <w:rsid w:val="00DD15C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57">
    <w:name w:val="Tabla con cuadrícula57"/>
    <w:basedOn w:val="Tablanormal"/>
    <w:next w:val="Tablaconcuadrcula"/>
    <w:uiPriority w:val="59"/>
    <w:rsid w:val="00DD15C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58">
    <w:name w:val="Tabla con cuadrícula58"/>
    <w:basedOn w:val="Tablanormal"/>
    <w:next w:val="Tablaconcuadrcula"/>
    <w:uiPriority w:val="59"/>
    <w:rsid w:val="00DD15C0"/>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59">
    <w:name w:val="Tabla con cuadrícula59"/>
    <w:basedOn w:val="Tablanormal"/>
    <w:next w:val="Tablaconcuadrcula"/>
    <w:uiPriority w:val="59"/>
    <w:rsid w:val="00DD15C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60">
    <w:name w:val="Tabla con cuadrícula60"/>
    <w:basedOn w:val="Tablanormal"/>
    <w:next w:val="Tablaconcuadrcula"/>
    <w:uiPriority w:val="59"/>
    <w:rsid w:val="00DD15C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61">
    <w:name w:val="Tabla con cuadrícula61"/>
    <w:basedOn w:val="Tablanormal"/>
    <w:next w:val="Tablaconcuadrcula"/>
    <w:uiPriority w:val="59"/>
    <w:rsid w:val="00AE1AD7"/>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62">
    <w:name w:val="Tabla con cuadrícula62"/>
    <w:basedOn w:val="Tablanormal"/>
    <w:next w:val="Tablaconcuadrcula"/>
    <w:uiPriority w:val="59"/>
    <w:rsid w:val="00AE1AD7"/>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63">
    <w:name w:val="Tabla con cuadrícula63"/>
    <w:basedOn w:val="Tablanormal"/>
    <w:next w:val="Tablaconcuadrcula"/>
    <w:uiPriority w:val="59"/>
    <w:rsid w:val="00AE1AD7"/>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64">
    <w:name w:val="Tabla con cuadrícula64"/>
    <w:basedOn w:val="Tablanormal"/>
    <w:next w:val="Tablaconcuadrcula"/>
    <w:uiPriority w:val="59"/>
    <w:rsid w:val="00C4045E"/>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65">
    <w:name w:val="Tabla con cuadrícula65"/>
    <w:basedOn w:val="Tablanormal"/>
    <w:next w:val="Tablaconcuadrcula"/>
    <w:uiPriority w:val="59"/>
    <w:rsid w:val="00C4045E"/>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66">
    <w:name w:val="Tabla con cuadrícula66"/>
    <w:basedOn w:val="Tablanormal"/>
    <w:next w:val="Tablaconcuadrcula"/>
    <w:uiPriority w:val="59"/>
    <w:rsid w:val="009D5363"/>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67">
    <w:name w:val="Tabla con cuadrícula67"/>
    <w:basedOn w:val="Tablanormal"/>
    <w:next w:val="Tablaconcuadrcula"/>
    <w:uiPriority w:val="59"/>
    <w:rsid w:val="009D5363"/>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68">
    <w:name w:val="Tabla con cuadrícula68"/>
    <w:basedOn w:val="Tablanormal"/>
    <w:next w:val="Tablaconcuadrcula"/>
    <w:uiPriority w:val="59"/>
    <w:rsid w:val="009D5363"/>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69">
    <w:name w:val="Tabla con cuadrícula69"/>
    <w:basedOn w:val="Tablanormal"/>
    <w:next w:val="Tablaconcuadrcula"/>
    <w:uiPriority w:val="59"/>
    <w:rsid w:val="009D5363"/>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70">
    <w:name w:val="Tabla con cuadrícula70"/>
    <w:basedOn w:val="Tablanormal"/>
    <w:next w:val="Tablaconcuadrcula"/>
    <w:uiPriority w:val="59"/>
    <w:rsid w:val="002A36F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71">
    <w:name w:val="Tabla con cuadrícula71"/>
    <w:basedOn w:val="Tablanormal"/>
    <w:next w:val="Tablaconcuadrcula"/>
    <w:uiPriority w:val="59"/>
    <w:rsid w:val="002A36F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72">
    <w:name w:val="Tabla con cuadrícula72"/>
    <w:basedOn w:val="Tablanormal"/>
    <w:next w:val="Tablaconcuadrcula"/>
    <w:uiPriority w:val="59"/>
    <w:rsid w:val="002A36F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73">
    <w:name w:val="Tabla con cuadrícula73"/>
    <w:basedOn w:val="Tablanormal"/>
    <w:next w:val="Tablaconcuadrcula"/>
    <w:uiPriority w:val="59"/>
    <w:rsid w:val="002A36FA"/>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74">
    <w:name w:val="Tabla con cuadrícula74"/>
    <w:basedOn w:val="Tablanormal"/>
    <w:next w:val="Tablaconcuadrcula"/>
    <w:uiPriority w:val="59"/>
    <w:rsid w:val="002A36F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75">
    <w:name w:val="Tabla con cuadrícula75"/>
    <w:basedOn w:val="Tablanormal"/>
    <w:next w:val="Tablaconcuadrcula"/>
    <w:uiPriority w:val="59"/>
    <w:rsid w:val="002A36F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76">
    <w:name w:val="Tabla con cuadrícula76"/>
    <w:basedOn w:val="Tablanormal"/>
    <w:next w:val="Tablaconcuadrcula"/>
    <w:uiPriority w:val="59"/>
    <w:rsid w:val="002A36F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77">
    <w:name w:val="Tabla con cuadrícula77"/>
    <w:basedOn w:val="Tablanormal"/>
    <w:next w:val="Tablaconcuadrcula"/>
    <w:uiPriority w:val="59"/>
    <w:rsid w:val="002A36F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78">
    <w:name w:val="Tabla con cuadrícula78"/>
    <w:basedOn w:val="Tablanormal"/>
    <w:next w:val="Tablaconcuadrcula"/>
    <w:uiPriority w:val="39"/>
    <w:rsid w:val="00775EF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79">
    <w:name w:val="Tabla con cuadrícula79"/>
    <w:basedOn w:val="Tablanormal"/>
    <w:next w:val="Tablaconcuadrcula"/>
    <w:uiPriority w:val="59"/>
    <w:rsid w:val="00775EFF"/>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80">
    <w:name w:val="Tabla con cuadrícula80"/>
    <w:basedOn w:val="Tablanormal"/>
    <w:next w:val="Tablaconcuadrcula"/>
    <w:uiPriority w:val="59"/>
    <w:rsid w:val="00775EF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81">
    <w:name w:val="Tabla con cuadrícula81"/>
    <w:basedOn w:val="Tablanormal"/>
    <w:next w:val="Tablaconcuadrcula"/>
    <w:uiPriority w:val="59"/>
    <w:rsid w:val="00775EFF"/>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82">
    <w:name w:val="Tabla con cuadrícula82"/>
    <w:basedOn w:val="Tablanormal"/>
    <w:next w:val="Tablaconcuadrcula"/>
    <w:uiPriority w:val="59"/>
    <w:rsid w:val="00775EF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83">
    <w:name w:val="Tabla con cuadrícula83"/>
    <w:basedOn w:val="Tablanormal"/>
    <w:next w:val="Tablaconcuadrcula"/>
    <w:uiPriority w:val="59"/>
    <w:rsid w:val="00775EF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84">
    <w:name w:val="Tabla con cuadrícula84"/>
    <w:basedOn w:val="Tablanormal"/>
    <w:next w:val="Tablaconcuadrcula"/>
    <w:uiPriority w:val="59"/>
    <w:rsid w:val="00775EF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85">
    <w:name w:val="Tabla con cuadrícula85"/>
    <w:basedOn w:val="Tablanormal"/>
    <w:next w:val="Tablaconcuadrcula"/>
    <w:uiPriority w:val="59"/>
    <w:rsid w:val="00775EF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86">
    <w:name w:val="Tabla con cuadrícula86"/>
    <w:basedOn w:val="Tablanormal"/>
    <w:next w:val="Tablaconcuadrcula"/>
    <w:uiPriority w:val="59"/>
    <w:rsid w:val="00775EF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87">
    <w:name w:val="Tabla con cuadrícula87"/>
    <w:basedOn w:val="Tablanormal"/>
    <w:next w:val="Tablaconcuadrcula"/>
    <w:uiPriority w:val="59"/>
    <w:rsid w:val="00225FF3"/>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88">
    <w:name w:val="Tabla con cuadrícula88"/>
    <w:basedOn w:val="Tablanormal"/>
    <w:next w:val="Tablaconcuadrcula"/>
    <w:uiPriority w:val="59"/>
    <w:rsid w:val="00225FF3"/>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89">
    <w:name w:val="Tabla con cuadrícula89"/>
    <w:basedOn w:val="Tablanormal"/>
    <w:next w:val="Tablaconcuadrcula"/>
    <w:uiPriority w:val="59"/>
    <w:rsid w:val="00225FF3"/>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90">
    <w:name w:val="Tabla con cuadrícula90"/>
    <w:basedOn w:val="Tablanormal"/>
    <w:next w:val="Tablaconcuadrcula"/>
    <w:uiPriority w:val="59"/>
    <w:rsid w:val="00225FF3"/>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91">
    <w:name w:val="Tabla con cuadrícula91"/>
    <w:basedOn w:val="Tablanormal"/>
    <w:next w:val="Tablaconcuadrcula"/>
    <w:uiPriority w:val="59"/>
    <w:rsid w:val="0031131D"/>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92">
    <w:name w:val="Tabla con cuadrícula92"/>
    <w:basedOn w:val="Tablanormal"/>
    <w:next w:val="Tablaconcuadrcula"/>
    <w:uiPriority w:val="59"/>
    <w:rsid w:val="0031131D"/>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93">
    <w:name w:val="Tabla con cuadrícula93"/>
    <w:basedOn w:val="Tablanormal"/>
    <w:next w:val="Tablaconcuadrcula"/>
    <w:uiPriority w:val="59"/>
    <w:rsid w:val="00133152"/>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94">
    <w:name w:val="Tabla con cuadrícula94"/>
    <w:basedOn w:val="Tablanormal"/>
    <w:next w:val="Tablaconcuadrcula"/>
    <w:uiPriority w:val="59"/>
    <w:rsid w:val="00E82662"/>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95">
    <w:name w:val="Tabla con cuadrícula95"/>
    <w:basedOn w:val="Tablanormal"/>
    <w:next w:val="Tablaconcuadrcula"/>
    <w:uiPriority w:val="59"/>
    <w:rsid w:val="005A34C5"/>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96">
    <w:name w:val="Tabla con cuadrícula96"/>
    <w:basedOn w:val="Tablanormal"/>
    <w:next w:val="Tablaconcuadrcula"/>
    <w:uiPriority w:val="59"/>
    <w:rsid w:val="00971B2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97">
    <w:name w:val="Tabla con cuadrícula97"/>
    <w:basedOn w:val="Tablanormal"/>
    <w:next w:val="Tablaconcuadrcula"/>
    <w:uiPriority w:val="59"/>
    <w:rsid w:val="00A026EE"/>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98">
    <w:name w:val="Tabla con cuadrícula98"/>
    <w:basedOn w:val="Tablanormal"/>
    <w:next w:val="Tablaconcuadrcula"/>
    <w:uiPriority w:val="59"/>
    <w:rsid w:val="005E2E7C"/>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99">
    <w:name w:val="Tabla con cuadrícula99"/>
    <w:basedOn w:val="Tablanormal"/>
    <w:next w:val="Tablaconcuadrcula"/>
    <w:uiPriority w:val="59"/>
    <w:rsid w:val="00394564"/>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100">
    <w:name w:val="Tabla con cuadrícula100"/>
    <w:basedOn w:val="Tablanormal"/>
    <w:next w:val="Tablaconcuadrcula"/>
    <w:uiPriority w:val="59"/>
    <w:rsid w:val="00524C28"/>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101">
    <w:name w:val="Tabla con cuadrícula101"/>
    <w:basedOn w:val="Tablanormal"/>
    <w:next w:val="Tablaconcuadrcula"/>
    <w:uiPriority w:val="59"/>
    <w:rsid w:val="0020767E"/>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oindependiente24">
    <w:name w:val="Texto independiente 24"/>
    <w:basedOn w:val="Normal"/>
    <w:rsid w:val="004854F4"/>
    <w:pPr>
      <w:overflowPunct w:val="0"/>
      <w:autoSpaceDE w:val="0"/>
      <w:autoSpaceDN w:val="0"/>
      <w:adjustRightInd w:val="0"/>
      <w:jc w:val="both"/>
      <w:textAlignment w:val="baseline"/>
    </w:pPr>
    <w:rPr>
      <w:rFonts w:ascii="Arial" w:hAnsi="Arial"/>
      <w:sz w:val="18"/>
    </w:rPr>
  </w:style>
  <w:style w:type="numbering" w:customStyle="1" w:styleId="Sinlista6">
    <w:name w:val="Sin lista6"/>
    <w:next w:val="Sinlista"/>
    <w:uiPriority w:val="99"/>
    <w:semiHidden/>
    <w:unhideWhenUsed/>
    <w:rsid w:val="00360A51"/>
  </w:style>
  <w:style w:type="numbering" w:customStyle="1" w:styleId="Sinlista11">
    <w:name w:val="Sin lista11"/>
    <w:next w:val="Sinlista"/>
    <w:uiPriority w:val="99"/>
    <w:semiHidden/>
    <w:unhideWhenUsed/>
    <w:rsid w:val="00360A51"/>
  </w:style>
  <w:style w:type="numbering" w:customStyle="1" w:styleId="Sinlista7">
    <w:name w:val="Sin lista7"/>
    <w:next w:val="Sinlista"/>
    <w:uiPriority w:val="99"/>
    <w:semiHidden/>
    <w:unhideWhenUsed/>
    <w:rsid w:val="00360A51"/>
  </w:style>
  <w:style w:type="numbering" w:customStyle="1" w:styleId="Sinlista8">
    <w:name w:val="Sin lista8"/>
    <w:next w:val="Sinlista"/>
    <w:uiPriority w:val="99"/>
    <w:semiHidden/>
    <w:unhideWhenUsed/>
    <w:rsid w:val="00360A51"/>
  </w:style>
  <w:style w:type="numbering" w:customStyle="1" w:styleId="Sinlista9">
    <w:name w:val="Sin lista9"/>
    <w:next w:val="Sinlista"/>
    <w:uiPriority w:val="99"/>
    <w:semiHidden/>
    <w:unhideWhenUsed/>
    <w:rsid w:val="00360A51"/>
  </w:style>
  <w:style w:type="numbering" w:customStyle="1" w:styleId="Sinlista10">
    <w:name w:val="Sin lista10"/>
    <w:next w:val="Sinlista"/>
    <w:uiPriority w:val="99"/>
    <w:semiHidden/>
    <w:unhideWhenUsed/>
    <w:rsid w:val="00360A51"/>
  </w:style>
  <w:style w:type="numbering" w:customStyle="1" w:styleId="Sinlista12">
    <w:name w:val="Sin lista12"/>
    <w:next w:val="Sinlista"/>
    <w:uiPriority w:val="99"/>
    <w:semiHidden/>
    <w:unhideWhenUsed/>
    <w:rsid w:val="00360A51"/>
  </w:style>
  <w:style w:type="numbering" w:customStyle="1" w:styleId="Sinlista13">
    <w:name w:val="Sin lista13"/>
    <w:next w:val="Sinlista"/>
    <w:uiPriority w:val="99"/>
    <w:semiHidden/>
    <w:unhideWhenUsed/>
    <w:rsid w:val="00360A51"/>
  </w:style>
  <w:style w:type="numbering" w:customStyle="1" w:styleId="Sinlista14">
    <w:name w:val="Sin lista14"/>
    <w:next w:val="Sinlista"/>
    <w:uiPriority w:val="99"/>
    <w:semiHidden/>
    <w:unhideWhenUsed/>
    <w:rsid w:val="00360A51"/>
  </w:style>
  <w:style w:type="character" w:customStyle="1" w:styleId="editsection">
    <w:name w:val="editsection"/>
    <w:basedOn w:val="Fuentedeprrafopredeter"/>
    <w:rsid w:val="00360A51"/>
  </w:style>
  <w:style w:type="character" w:styleId="VariableHTML">
    <w:name w:val="HTML Variable"/>
    <w:basedOn w:val="Fuentedeprrafopredeter"/>
    <w:uiPriority w:val="99"/>
    <w:unhideWhenUsed/>
    <w:rsid w:val="00360A51"/>
    <w:rPr>
      <w:i/>
      <w:iCs/>
    </w:rPr>
  </w:style>
  <w:style w:type="table" w:customStyle="1" w:styleId="Tablaconcuadrcula102">
    <w:name w:val="Tabla con cuadrícula102"/>
    <w:basedOn w:val="Tablanormal"/>
    <w:next w:val="Tablaconcuadrcula"/>
    <w:rsid w:val="00360A51"/>
    <w:rPr>
      <w:rFonts w:cs="Mang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inlista15">
    <w:name w:val="Sin lista15"/>
    <w:next w:val="Sinlista"/>
    <w:uiPriority w:val="99"/>
    <w:semiHidden/>
    <w:unhideWhenUsed/>
    <w:rsid w:val="00360A51"/>
  </w:style>
  <w:style w:type="numbering" w:customStyle="1" w:styleId="Sinlista16">
    <w:name w:val="Sin lista16"/>
    <w:next w:val="Sinlista"/>
    <w:uiPriority w:val="99"/>
    <w:semiHidden/>
    <w:unhideWhenUsed/>
    <w:rsid w:val="00360A51"/>
  </w:style>
  <w:style w:type="numbering" w:customStyle="1" w:styleId="Sinlista17">
    <w:name w:val="Sin lista17"/>
    <w:next w:val="Sinlista"/>
    <w:uiPriority w:val="99"/>
    <w:semiHidden/>
    <w:unhideWhenUsed/>
    <w:rsid w:val="00360A51"/>
  </w:style>
  <w:style w:type="numbering" w:customStyle="1" w:styleId="Sinlista18">
    <w:name w:val="Sin lista18"/>
    <w:next w:val="Sinlista"/>
    <w:semiHidden/>
    <w:rsid w:val="00360A51"/>
  </w:style>
  <w:style w:type="numbering" w:customStyle="1" w:styleId="Sinlista19">
    <w:name w:val="Sin lista19"/>
    <w:next w:val="Sinlista"/>
    <w:uiPriority w:val="99"/>
    <w:semiHidden/>
    <w:unhideWhenUsed/>
    <w:rsid w:val="00360A51"/>
  </w:style>
  <w:style w:type="numbering" w:customStyle="1" w:styleId="Sinlista20">
    <w:name w:val="Sin lista20"/>
    <w:next w:val="Sinlista"/>
    <w:uiPriority w:val="99"/>
    <w:semiHidden/>
    <w:unhideWhenUsed/>
    <w:rsid w:val="00360A51"/>
  </w:style>
  <w:style w:type="numbering" w:customStyle="1" w:styleId="Sinlista21">
    <w:name w:val="Sin lista21"/>
    <w:next w:val="Sinlista"/>
    <w:uiPriority w:val="99"/>
    <w:semiHidden/>
    <w:unhideWhenUsed/>
    <w:rsid w:val="00360A51"/>
  </w:style>
  <w:style w:type="character" w:styleId="nfasis">
    <w:name w:val="Emphasis"/>
    <w:basedOn w:val="Fuentedeprrafopredeter"/>
    <w:qFormat/>
    <w:rsid w:val="00360A51"/>
    <w:rPr>
      <w:i/>
      <w:iCs/>
    </w:rPr>
  </w:style>
  <w:style w:type="numbering" w:customStyle="1" w:styleId="Sinlista22">
    <w:name w:val="Sin lista22"/>
    <w:next w:val="Sinlista"/>
    <w:uiPriority w:val="99"/>
    <w:semiHidden/>
    <w:unhideWhenUsed/>
    <w:rsid w:val="00360A51"/>
  </w:style>
  <w:style w:type="numbering" w:customStyle="1" w:styleId="Sinlista23">
    <w:name w:val="Sin lista23"/>
    <w:next w:val="Sinlista"/>
    <w:uiPriority w:val="99"/>
    <w:semiHidden/>
    <w:unhideWhenUsed/>
    <w:rsid w:val="00360A51"/>
  </w:style>
  <w:style w:type="numbering" w:customStyle="1" w:styleId="Sinlista24">
    <w:name w:val="Sin lista24"/>
    <w:next w:val="Sinlista"/>
    <w:uiPriority w:val="99"/>
    <w:semiHidden/>
    <w:unhideWhenUsed/>
    <w:rsid w:val="00360A51"/>
  </w:style>
  <w:style w:type="numbering" w:customStyle="1" w:styleId="Sinlista25">
    <w:name w:val="Sin lista25"/>
    <w:next w:val="Sinlista"/>
    <w:uiPriority w:val="99"/>
    <w:semiHidden/>
    <w:unhideWhenUsed/>
    <w:rsid w:val="00360A51"/>
  </w:style>
  <w:style w:type="character" w:customStyle="1" w:styleId="eacep1">
    <w:name w:val="eacep1"/>
    <w:rsid w:val="00B81A2E"/>
    <w:rPr>
      <w:color w:val="000000"/>
    </w:rPr>
  </w:style>
  <w:style w:type="paragraph" w:customStyle="1" w:styleId="t1">
    <w:name w:val="t1"/>
    <w:basedOn w:val="Normal"/>
    <w:rsid w:val="00B81A2E"/>
    <w:pPr>
      <w:autoSpaceDE w:val="0"/>
      <w:autoSpaceDN w:val="0"/>
      <w:adjustRightInd w:val="0"/>
      <w:spacing w:line="240" w:lineRule="atLeast"/>
    </w:pPr>
    <w:rPr>
      <w:szCs w:val="24"/>
    </w:rPr>
  </w:style>
  <w:style w:type="character" w:customStyle="1" w:styleId="texto">
    <w:name w:val="texto"/>
    <w:basedOn w:val="Fuentedeprrafopredeter"/>
    <w:rsid w:val="00B81A2E"/>
  </w:style>
  <w:style w:type="table" w:customStyle="1" w:styleId="Tablaconcuadrcula103">
    <w:name w:val="Tabla con cuadrícula103"/>
    <w:basedOn w:val="Tablanormal"/>
    <w:next w:val="Tablaconcuadrcula"/>
    <w:rsid w:val="00CD4D6E"/>
    <w:rPr>
      <w:rFonts w:ascii="Arial" w:eastAsiaTheme="minorHAnsi" w:hAnsi="Arial" w:cstheme="minorBidi"/>
      <w:sz w:val="18"/>
      <w:szCs w:val="22"/>
      <w:lang w:eastAsia="en-US"/>
    </w:rPr>
    <w:tblPr/>
  </w:style>
  <w:style w:type="character" w:customStyle="1" w:styleId="PrrafodelistaCar">
    <w:name w:val="Párrafo de lista Car"/>
    <w:link w:val="Prrafodelista"/>
    <w:uiPriority w:val="34"/>
    <w:locked/>
    <w:rsid w:val="00517F81"/>
    <w:rPr>
      <w:lang w:val="es-ES_tradnl" w:eastAsia="es-ES_trad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9177195">
      <w:bodyDiv w:val="1"/>
      <w:marLeft w:val="0"/>
      <w:marRight w:val="0"/>
      <w:marTop w:val="0"/>
      <w:marBottom w:val="0"/>
      <w:divBdr>
        <w:top w:val="none" w:sz="0" w:space="0" w:color="auto"/>
        <w:left w:val="none" w:sz="0" w:space="0" w:color="auto"/>
        <w:bottom w:val="none" w:sz="0" w:space="0" w:color="auto"/>
        <w:right w:val="none" w:sz="0" w:space="0" w:color="auto"/>
      </w:divBdr>
    </w:div>
    <w:div w:id="103307927">
      <w:bodyDiv w:val="1"/>
      <w:marLeft w:val="0"/>
      <w:marRight w:val="0"/>
      <w:marTop w:val="0"/>
      <w:marBottom w:val="0"/>
      <w:divBdr>
        <w:top w:val="none" w:sz="0" w:space="0" w:color="auto"/>
        <w:left w:val="none" w:sz="0" w:space="0" w:color="auto"/>
        <w:bottom w:val="none" w:sz="0" w:space="0" w:color="auto"/>
        <w:right w:val="none" w:sz="0" w:space="0" w:color="auto"/>
      </w:divBdr>
    </w:div>
    <w:div w:id="1429350424">
      <w:bodyDiv w:val="1"/>
      <w:marLeft w:val="0"/>
      <w:marRight w:val="0"/>
      <w:marTop w:val="0"/>
      <w:marBottom w:val="0"/>
      <w:divBdr>
        <w:top w:val="none" w:sz="0" w:space="0" w:color="auto"/>
        <w:left w:val="none" w:sz="0" w:space="0" w:color="auto"/>
        <w:bottom w:val="none" w:sz="0" w:space="0" w:color="auto"/>
        <w:right w:val="none" w:sz="0" w:space="0" w:color="auto"/>
      </w:divBdr>
    </w:div>
    <w:div w:id="1610309094">
      <w:bodyDiv w:val="1"/>
      <w:marLeft w:val="0"/>
      <w:marRight w:val="0"/>
      <w:marTop w:val="0"/>
      <w:marBottom w:val="0"/>
      <w:divBdr>
        <w:top w:val="none" w:sz="0" w:space="0" w:color="auto"/>
        <w:left w:val="none" w:sz="0" w:space="0" w:color="auto"/>
        <w:bottom w:val="none" w:sz="0" w:space="0" w:color="auto"/>
        <w:right w:val="none" w:sz="0" w:space="0" w:color="auto"/>
      </w:divBdr>
    </w:div>
    <w:div w:id="2048985108">
      <w:bodyDiv w:val="1"/>
      <w:marLeft w:val="0"/>
      <w:marRight w:val="0"/>
      <w:marTop w:val="0"/>
      <w:marBottom w:val="0"/>
      <w:divBdr>
        <w:top w:val="none" w:sz="0" w:space="0" w:color="auto"/>
        <w:left w:val="none" w:sz="0" w:space="0" w:color="auto"/>
        <w:bottom w:val="none" w:sz="0" w:space="0" w:color="auto"/>
        <w:right w:val="none" w:sz="0" w:space="0" w:color="auto"/>
      </w:divBdr>
    </w:div>
    <w:div w:id="21015607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header" Target="header1.xml"/><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image" Target="media/image30.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3.wmf"/><Relationship Id="rId112" Type="http://schemas.openxmlformats.org/officeDocument/2006/relationships/oleObject" Target="embeddings/oleObject51.bin"/><Relationship Id="rId16" Type="http://schemas.openxmlformats.org/officeDocument/2006/relationships/image" Target="media/image5.wmf"/><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9.wmf"/><Relationship Id="rId82" Type="http://schemas.openxmlformats.org/officeDocument/2006/relationships/oleObject" Target="embeddings/oleObject36.bin"/><Relationship Id="rId90" Type="http://schemas.openxmlformats.org/officeDocument/2006/relationships/oleObject" Target="embeddings/oleObject40.bin"/><Relationship Id="rId95" Type="http://schemas.openxmlformats.org/officeDocument/2006/relationships/image" Target="media/image46.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oleObject" Target="embeddings/oleObject45.bin"/><Relationship Id="rId105" Type="http://schemas.openxmlformats.org/officeDocument/2006/relationships/image" Target="media/image51.wmf"/><Relationship Id="rId113" Type="http://schemas.openxmlformats.org/officeDocument/2006/relationships/image" Target="media/image55.wmf"/><Relationship Id="rId118" Type="http://schemas.openxmlformats.org/officeDocument/2006/relationships/header" Target="header2.xml"/><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header" Target="header3.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1.wmf"/><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image" Target="media/image50.wmf"/><Relationship Id="rId108" Type="http://schemas.openxmlformats.org/officeDocument/2006/relationships/oleObject" Target="embeddings/oleObject49.bin"/><Relationship Id="rId116" Type="http://schemas.openxmlformats.org/officeDocument/2006/relationships/oleObject" Target="embeddings/oleObject53.bin"/><Relationship Id="rId124"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39.bin"/><Relationship Id="rId91" Type="http://schemas.openxmlformats.org/officeDocument/2006/relationships/image" Target="media/image44.wmf"/><Relationship Id="rId96" Type="http://schemas.openxmlformats.org/officeDocument/2006/relationships/oleObject" Target="embeddings/oleObject43.bin"/><Relationship Id="rId111" Type="http://schemas.openxmlformats.org/officeDocument/2006/relationships/image" Target="media/image5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image" Target="media/image27.wmf"/><Relationship Id="rId106" Type="http://schemas.openxmlformats.org/officeDocument/2006/relationships/oleObject" Target="embeddings/oleObject48.bin"/><Relationship Id="rId114" Type="http://schemas.openxmlformats.org/officeDocument/2006/relationships/oleObject" Target="embeddings/oleObject52.bin"/><Relationship Id="rId119" Type="http://schemas.openxmlformats.org/officeDocument/2006/relationships/footer" Target="footer1.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5.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4.bin"/><Relationship Id="rId81" Type="http://schemas.openxmlformats.org/officeDocument/2006/relationships/image" Target="media/image39.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3.wmf"/><Relationship Id="rId34" Type="http://schemas.openxmlformats.org/officeDocument/2006/relationships/image" Target="media/image14.wmf"/><Relationship Id="rId50" Type="http://schemas.openxmlformats.org/officeDocument/2006/relationships/image" Target="media/image23.wmf"/><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image" Target="media/image47.wmf"/><Relationship Id="rId104" Type="http://schemas.openxmlformats.org/officeDocument/2006/relationships/oleObject" Target="embeddings/oleObject47.bin"/><Relationship Id="rId120"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oleObject" Target="embeddings/oleObject50.bin"/><Relationship Id="rId115" Type="http://schemas.openxmlformats.org/officeDocument/2006/relationships/image" Target="media/image56.wmf"/></Relationships>
</file>

<file path=word/_rels/footer3.xml.rels><?xml version="1.0" encoding="UTF-8" standalone="yes"?>
<Relationships xmlns="http://schemas.openxmlformats.org/package/2006/relationships"><Relationship Id="rId1" Type="http://schemas.openxmlformats.org/officeDocument/2006/relationships/image" Target="media/image59.png"/></Relationships>
</file>

<file path=word/_rels/header1.xml.rels><?xml version="1.0" encoding="UTF-8" standalone="yes"?>
<Relationships xmlns="http://schemas.openxmlformats.org/package/2006/relationships"><Relationship Id="rId1" Type="http://schemas.openxmlformats.org/officeDocument/2006/relationships/image" Target="media/image57.png"/></Relationships>
</file>

<file path=word/_rels/header2.xml.rels><?xml version="1.0" encoding="UTF-8" standalone="yes"?>
<Relationships xmlns="http://schemas.openxmlformats.org/package/2006/relationships"><Relationship Id="rId1" Type="http://schemas.openxmlformats.org/officeDocument/2006/relationships/image" Target="media/image57.png"/></Relationships>
</file>

<file path=word/_rels/header3.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image" Target="media/image57.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6F90188-6F60-47CD-A155-8361C4CF80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Pages>
  <Words>697</Words>
  <Characters>3834</Characters>
  <Application>Microsoft Office Word</Application>
  <DocSecurity>0</DocSecurity>
  <Lines>31</Lines>
  <Paragraphs>9</Paragraphs>
  <ScaleCrop>false</ScaleCrop>
  <HeadingPairs>
    <vt:vector size="2" baseType="variant">
      <vt:variant>
        <vt:lpstr>Título</vt:lpstr>
      </vt:variant>
      <vt:variant>
        <vt:i4>1</vt:i4>
      </vt:variant>
    </vt:vector>
  </HeadingPairs>
  <TitlesOfParts>
    <vt:vector size="1" baseType="lpstr">
      <vt:lpstr>RAZONAMIENTO MATEMÁTICO</vt:lpstr>
    </vt:vector>
  </TitlesOfParts>
  <Company>PC NEW &amp; Services</Company>
  <LinksUpToDate>false</LinksUpToDate>
  <CharactersWithSpaces>45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ZONAMIENTO MATEMÁTICO</dc:title>
  <dc:creator>Miriam</dc:creator>
  <cp:lastModifiedBy>miriam</cp:lastModifiedBy>
  <cp:revision>3</cp:revision>
  <cp:lastPrinted>2020-10-29T17:44:00Z</cp:lastPrinted>
  <dcterms:created xsi:type="dcterms:W3CDTF">2020-10-29T17:45:00Z</dcterms:created>
  <dcterms:modified xsi:type="dcterms:W3CDTF">2020-10-29T17: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